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27"/>
  </p:notesMasterIdLst>
  <p:sldIdLst>
    <p:sldId id="256" r:id="rId2"/>
    <p:sldId id="257" r:id="rId3"/>
    <p:sldId id="278" r:id="rId4"/>
    <p:sldId id="258" r:id="rId5"/>
    <p:sldId id="280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81" r:id="rId21"/>
    <p:sldId id="273" r:id="rId22"/>
    <p:sldId id="274" r:id="rId23"/>
    <p:sldId id="275" r:id="rId24"/>
    <p:sldId id="276" r:id="rId25"/>
    <p:sldId id="277" r:id="rId2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EF9E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2038"/>
    <p:restoredTop sz="94674"/>
  </p:normalViewPr>
  <p:slideViewPr>
    <p:cSldViewPr snapToGrid="0" snapToObjects="1">
      <p:cViewPr varScale="1">
        <p:scale>
          <a:sx n="224" d="100"/>
          <a:sy n="224" d="100"/>
        </p:scale>
        <p:origin x="3008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E2E503-2F66-1847-A193-13DB875DBAC3}" type="datetimeFigureOut">
              <a:rPr lang="de-DE" smtClean="0"/>
              <a:t>19.09.23</a:t>
            </a:fld>
            <a:endParaRPr lang="de-DE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901A3-F9B7-A34A-8134-E0EBCCA56AE6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831732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77C296-0A34-344D-8956-D9057C009719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9036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109C8-17D6-A048-8EE4-5F93CF221048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308631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FAF65-E1E6-1C4E-91AC-F06B8E7652A5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318569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815565-51E9-F74C-8E8D-143E3473AD20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747817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A4BA7A-57D5-3848-9378-E79EAC0252D4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41771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102521-9DFA-8649-9DA8-B2BD428F78F0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731988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7E8F1-8391-1144-B52C-E3E606507F62}" type="datetime1">
              <a:rPr lang="de-CH" smtClean="0"/>
              <a:t>19.09.23</a:t>
            </a:fld>
            <a:endParaRPr lang="de-DE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55752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7360A-93A1-AA42-91EA-7AA02C3D1B4A}" type="datetime1">
              <a:rPr lang="de-CH" smtClean="0"/>
              <a:t>19.09.23</a:t>
            </a:fld>
            <a:endParaRPr lang="de-DE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143024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698A9F-C3FB-574B-854E-461F4A96584C}" type="datetime1">
              <a:rPr lang="de-CH" smtClean="0"/>
              <a:t>19.09.23</a:t>
            </a:fld>
            <a:endParaRPr lang="de-DE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362927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DDEB33-0DDE-2A42-B110-3930D198C2F6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05558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GB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D56B68-5253-984E-B873-E596655850F4}" type="datetime1">
              <a:rPr lang="de-CH" smtClean="0"/>
              <a:t>19.09.23</a:t>
            </a:fld>
            <a:endParaRPr lang="de-DE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23142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GB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EEFF2A-C58C-1841-B256-B435E8A4EA3C}" type="datetime1">
              <a:rPr lang="de-CH" smtClean="0"/>
              <a:t>19.09.23</a:t>
            </a:fld>
            <a:endParaRPr lang="de-DE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de-DE"/>
              <a:t>Sarah Duclo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D0E146-2B0B-AF46-9307-4187646E5431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59725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9.png"/><Relationship Id="rId18" Type="http://schemas.openxmlformats.org/officeDocument/2006/relationships/image" Target="../media/image44.png"/><Relationship Id="rId3" Type="http://schemas.openxmlformats.org/officeDocument/2006/relationships/image" Target="../media/image26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17" Type="http://schemas.openxmlformats.org/officeDocument/2006/relationships/image" Target="../media/image43.png"/><Relationship Id="rId2" Type="http://schemas.openxmlformats.org/officeDocument/2006/relationships/image" Target="../media/image2.png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5" Type="http://schemas.openxmlformats.org/officeDocument/2006/relationships/image" Target="../media/image41.png"/><Relationship Id="rId10" Type="http://schemas.openxmlformats.org/officeDocument/2006/relationships/image" Target="../media/image36.png"/><Relationship Id="rId19" Type="http://schemas.openxmlformats.org/officeDocument/2006/relationships/image" Target="../media/image45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image" Target="../media/image4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emf"/><Relationship Id="rId18" Type="http://schemas.openxmlformats.org/officeDocument/2006/relationships/image" Target="../media/image21.jp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12" Type="http://schemas.openxmlformats.org/officeDocument/2006/relationships/image" Target="../media/image16.emf"/><Relationship Id="rId17" Type="http://schemas.openxmlformats.org/officeDocument/2006/relationships/image" Target="../media/image3.png"/><Relationship Id="rId2" Type="http://schemas.openxmlformats.org/officeDocument/2006/relationships/image" Target="../media/image2.png"/><Relationship Id="rId16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emf"/><Relationship Id="rId5" Type="http://schemas.openxmlformats.org/officeDocument/2006/relationships/image" Target="../media/image9.png"/><Relationship Id="rId15" Type="http://schemas.openxmlformats.org/officeDocument/2006/relationships/image" Target="../media/image1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Relationship Id="rId14" Type="http://schemas.openxmlformats.org/officeDocument/2006/relationships/image" Target="../media/image18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6.png"/><Relationship Id="rId7" Type="http://schemas.openxmlformats.org/officeDocument/2006/relationships/image" Target="../media/image55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7.png"/><Relationship Id="rId9" Type="http://schemas.openxmlformats.org/officeDocument/2006/relationships/image" Target="../media/image5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E60244F-9310-9544-84DF-7AE75073C5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825" y="156894"/>
            <a:ext cx="2362200" cy="8763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A349200-081B-3045-8ECE-1FD4B08DB12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13087" y="275936"/>
            <a:ext cx="2540000" cy="6350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E0477605-725D-0048-BEB6-1A0BDF4552C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-751669" y="1334755"/>
            <a:ext cx="8382000" cy="1089025"/>
          </a:xfrm>
        </p:spPr>
        <p:txBody>
          <a:bodyPr>
            <a:normAutofit/>
          </a:bodyPr>
          <a:lstStyle/>
          <a:p>
            <a:r>
              <a:rPr lang="de-CH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Introduction</a:t>
            </a:r>
            <a:r>
              <a:rPr lang="de-CH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o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57E7C6F-1B12-9B49-BA3C-DEFFE59485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2281" y="1798646"/>
            <a:ext cx="801451" cy="71970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DC340F7-4C26-F642-B782-50E035944C8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76572"/>
          <a:stretch/>
        </p:blipFill>
        <p:spPr>
          <a:xfrm>
            <a:off x="4202482" y="1993736"/>
            <a:ext cx="2500525" cy="329524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3A63B74-D6BA-2944-90E8-72EADA605CDC}"/>
              </a:ext>
            </a:extLst>
          </p:cNvPr>
          <p:cNvPicPr>
            <a:picLocks noChangeAspect="1"/>
          </p:cNvPicPr>
          <p:nvPr/>
        </p:nvPicPr>
        <p:blipFill>
          <a:blip r:embed="rId6">
            <a:alphaModFix amt="77000"/>
          </a:blip>
          <a:stretch>
            <a:fillRect/>
          </a:stretch>
        </p:blipFill>
        <p:spPr>
          <a:xfrm>
            <a:off x="0" y="3153411"/>
            <a:ext cx="9144000" cy="3704589"/>
          </a:xfrm>
          <a:prstGeom prst="rect">
            <a:avLst/>
          </a:prstGeom>
        </p:spPr>
      </p:pic>
      <p:sp>
        <p:nvSpPr>
          <p:cNvPr id="19" name="Subtitle 2">
            <a:extLst>
              <a:ext uri="{FF2B5EF4-FFF2-40B4-BE49-F238E27FC236}">
                <a16:creationId xmlns:a16="http://schemas.microsoft.com/office/drawing/2014/main" id="{2DF2856F-CA20-714C-9E11-8258AB4108B7}"/>
              </a:ext>
            </a:extLst>
          </p:cNvPr>
          <p:cNvSpPr txBox="1">
            <a:spLocks/>
          </p:cNvSpPr>
          <p:nvPr/>
        </p:nvSpPr>
        <p:spPr bwMode="auto">
          <a:xfrm>
            <a:off x="381000" y="2627004"/>
            <a:ext cx="8382000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  <a:normAutofit/>
          </a:bodyPr>
          <a:lstStyle>
            <a:lvl1pPr marL="0" indent="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None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Part I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351EDC0-AAD7-E546-A157-3CBD962FA319}"/>
              </a:ext>
            </a:extLst>
          </p:cNvPr>
          <p:cNvSpPr txBox="1"/>
          <p:nvPr/>
        </p:nvSpPr>
        <p:spPr>
          <a:xfrm>
            <a:off x="1304925" y="3706775"/>
            <a:ext cx="653415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r>
              <a:rPr lang="de-CH" sz="14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Jiwoo</a:t>
            </a:r>
            <a:r>
              <a:rPr lang="de-CH" sz="1400" b="1" i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 Oh / Sarah </a:t>
            </a:r>
            <a:r>
              <a:rPr lang="de-CH" sz="1400" b="1" i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Duclos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TH Zurich, Institut für Chemie- und Bioingenieurwissenschaften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TH Hönggerberg / HCI F143– Züri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-Mail: </a:t>
            </a:r>
            <a:r>
              <a:rPr lang="de-CH" sz="1400" b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jiwoo.oh@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chem.ethz.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arah.duclos@chem.ethz.ch</a:t>
            </a:r>
            <a:b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</a:b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https:/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hihlab.ethz.ch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education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Snm</a:t>
            </a:r>
            <a:r>
              <a:rPr lang="de-CH" sz="14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/</a:t>
            </a:r>
            <a:r>
              <a:rPr lang="de-CH" sz="14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ＭＳ Ｐゴシック"/>
              </a:rPr>
              <a:t>matlab-introduction</a:t>
            </a:r>
            <a:endParaRPr lang="en-US" sz="1400" b="1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ＭＳ Ｐゴシック"/>
            </a:endParaRPr>
          </a:p>
        </p:txBody>
      </p:sp>
      <p:sp>
        <p:nvSpPr>
          <p:cNvPr id="21" name="Date Placeholder 20">
            <a:extLst>
              <a:ext uri="{FF2B5EF4-FFF2-40B4-BE49-F238E27FC236}">
                <a16:creationId xmlns:a16="http://schemas.microsoft.com/office/drawing/2014/main" id="{EA58D1E1-1ED1-7A4E-BF0C-1877948990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4E0597-4591-5E45-8482-14DAA8ECF71E}" type="datetime1">
              <a:rPr lang="de-CH" smtClean="0"/>
              <a:t>19.09.23</a:t>
            </a:fld>
            <a:endParaRPr lang="de-DE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F21842ED-7090-194D-85C0-46E7863A0A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Sarah Duclos</a:t>
            </a: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137056DA-2656-7440-990D-EB4E81FA6B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D0E146-2B0B-AF46-9307-4187646E5431}" type="slidenum">
              <a:rPr lang="de-DE" smtClean="0"/>
              <a:t>1</a:t>
            </a:fld>
            <a:endParaRPr lang="de-DE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405971CD-CE82-8B4B-8129-5399E49F3C3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513675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77C9A77A-6860-2744-9DE4-E2FDB1FBA457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8096F56A-3975-6149-81E6-2807167A44B0}"/>
              </a:ext>
            </a:extLst>
          </p:cNvPr>
          <p:cNvSpPr txBox="1">
            <a:spLocks/>
          </p:cNvSpPr>
          <p:nvPr/>
        </p:nvSpPr>
        <p:spPr bwMode="auto">
          <a:xfrm>
            <a:off x="322633" y="65570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Variables in Matlab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85E58515-1859-7542-BB71-85D53E0F08D4}"/>
              </a:ext>
            </a:extLst>
          </p:cNvPr>
          <p:cNvSpPr txBox="1">
            <a:spLocks/>
          </p:cNvSpPr>
          <p:nvPr/>
        </p:nvSpPr>
        <p:spPr bwMode="auto">
          <a:xfrm>
            <a:off x="322633" y="144945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y out these commands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2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3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= a + b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 = c / 2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who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who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lear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who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TestString = 'Hello World'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4DAA056C-3596-AF4E-A5BC-373155D6D6A3}"/>
              </a:ext>
            </a:extLst>
          </p:cNvPr>
          <p:cNvGrpSpPr/>
          <p:nvPr/>
        </p:nvGrpSpPr>
        <p:grpSpPr>
          <a:xfrm>
            <a:off x="4118344" y="2122553"/>
            <a:ext cx="4886325" cy="1590675"/>
            <a:chOff x="4176711" y="2757488"/>
            <a:chExt cx="4886325" cy="1590675"/>
          </a:xfrm>
        </p:grpSpPr>
        <p:pic>
          <p:nvPicPr>
            <p:cNvPr id="20" name="Picture 3">
              <a:extLst>
                <a:ext uri="{FF2B5EF4-FFF2-40B4-BE49-F238E27FC236}">
                  <a16:creationId xmlns:a16="http://schemas.microsoft.com/office/drawing/2014/main" id="{230F918A-875B-7448-B26D-25B5DB92110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711" y="2757488"/>
              <a:ext cx="4886325" cy="15906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03C4953B-4F41-214F-8A97-92C7E917C4CD}"/>
                </a:ext>
              </a:extLst>
            </p:cNvPr>
            <p:cNvSpPr/>
            <p:nvPr/>
          </p:nvSpPr>
          <p:spPr bwMode="auto">
            <a:xfrm>
              <a:off x="5476875" y="2857500"/>
              <a:ext cx="771525" cy="1490663"/>
            </a:xfrm>
            <a:prstGeom prst="ellipse">
              <a:avLst/>
            </a:prstGeom>
            <a:noFill/>
            <a:ln w="25400" cap="flat" cmpd="sng" algn="ctr">
              <a:solidFill>
                <a:srgbClr val="7FA7C8"/>
              </a:solidFill>
              <a:prstDash val="solid"/>
              <a:headEnd type="none" w="med" len="med"/>
              <a:tailEnd type="none" w="med" len="med"/>
            </a:ln>
            <a:effectLst/>
          </p:spPr>
          <p:txBody>
            <a:bodyPr vert="horz" wrap="square" lIns="0" tIns="36000" rIns="0" bIns="360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  <a:defRPr/>
              </a:pPr>
              <a:endParaRPr kumimoji="0" lang="en-US" sz="1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ＭＳ Ｐゴシック"/>
                <a:cs typeface="+mn-cs"/>
              </a:endParaRPr>
            </a:p>
          </p:txBody>
        </p: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D33D22D-EDBD-4344-9AB7-A7D9C9AE22D5}"/>
              </a:ext>
            </a:extLst>
          </p:cNvPr>
          <p:cNvGrpSpPr/>
          <p:nvPr/>
        </p:nvGrpSpPr>
        <p:grpSpPr>
          <a:xfrm>
            <a:off x="5362574" y="5265767"/>
            <a:ext cx="3716235" cy="783193"/>
            <a:chOff x="5600699" y="5265767"/>
            <a:chExt cx="3716235" cy="783193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B1C6A7D-C488-D847-8963-1B434ECD671A}"/>
                </a:ext>
              </a:extLst>
            </p:cNvPr>
            <p:cNvSpPr txBox="1"/>
            <p:nvPr/>
          </p:nvSpPr>
          <p:spPr>
            <a:xfrm>
              <a:off x="5600699" y="5265767"/>
              <a:ext cx="3716235" cy="783193"/>
            </a:xfrm>
            <a:prstGeom prst="round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628650" algn="just"/>
              <a:r>
                <a:rPr lang="de-CH" i="1" dirty="0"/>
                <a:t>No need to declare variables</a:t>
              </a:r>
              <a:br>
                <a:rPr lang="de-CH" i="1" dirty="0"/>
              </a:br>
              <a:r>
                <a:rPr lang="de-CH" i="1" dirty="0"/>
                <a:t>or specify variable types!</a:t>
              </a:r>
            </a:p>
          </p:txBody>
        </p:sp>
        <p:pic>
          <p:nvPicPr>
            <p:cNvPr id="24" name="Picture 19" descr="C:\Users\dabaur\AppData\Local\Microsoft\Windows\Temporary Internet Files\Content.IE5\03F8BHFI\MC900442129[1].png">
              <a:extLst>
                <a:ext uri="{FF2B5EF4-FFF2-40B4-BE49-F238E27FC236}">
                  <a16:creationId xmlns:a16="http://schemas.microsoft.com/office/drawing/2014/main" id="{2EC867E1-71D3-D048-BE25-1A3511A5C3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5745" y="5336313"/>
              <a:ext cx="646467" cy="6420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6" name="TextBox 25">
            <a:extLst>
              <a:ext uri="{FF2B5EF4-FFF2-40B4-BE49-F238E27FC236}">
                <a16:creationId xmlns:a16="http://schemas.microsoft.com/office/drawing/2014/main" id="{A499671A-9EA9-1544-B758-572395CEC272}"/>
              </a:ext>
            </a:extLst>
          </p:cNvPr>
          <p:cNvSpPr txBox="1"/>
          <p:nvPr/>
        </p:nvSpPr>
        <p:spPr>
          <a:xfrm>
            <a:off x="5362575" y="4165793"/>
            <a:ext cx="3716235" cy="783193"/>
          </a:xfrm>
          <a:prstGeom prst="round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628650" algn="just"/>
            <a:r>
              <a:rPr lang="de-CH" i="1" dirty="0"/>
              <a:t>Note that every variable has a size (all variables are arrays!)</a:t>
            </a:r>
            <a:endParaRPr lang="en-US" i="1" dirty="0"/>
          </a:p>
        </p:txBody>
      </p:sp>
      <p:pic>
        <p:nvPicPr>
          <p:cNvPr id="27" name="Picture 19" descr="C:\Users\dabaur\AppData\Local\Microsoft\Windows\Temporary Internet Files\Content.IE5\03F8BHFI\MC900442129[1].png">
            <a:extLst>
              <a:ext uri="{FF2B5EF4-FFF2-40B4-BE49-F238E27FC236}">
                <a16:creationId xmlns:a16="http://schemas.microsoft.com/office/drawing/2014/main" id="{5605D062-DD20-C742-BD10-1ABF75C33C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7620" y="4246311"/>
            <a:ext cx="646467" cy="6420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6832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DA864C24-FEBA-2847-8BB4-84A34AE15878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1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109C40F1-BE11-A040-AE15-56D480369CC8}"/>
              </a:ext>
            </a:extLst>
          </p:cNvPr>
          <p:cNvSpPr txBox="1">
            <a:spLocks/>
          </p:cNvSpPr>
          <p:nvPr/>
        </p:nvSpPr>
        <p:spPr bwMode="auto">
          <a:xfrm>
            <a:off x="381000" y="655702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Variables in Matlab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AD1578D4-251A-1347-A5CE-CA09BAFDC651}"/>
              </a:ext>
            </a:extLst>
          </p:cNvPr>
          <p:cNvSpPr txBox="1">
            <a:spLocks/>
          </p:cNvSpPr>
          <p:nvPr/>
        </p:nvSpPr>
        <p:spPr bwMode="auto">
          <a:xfrm>
            <a:off x="381000" y="1449454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Variable assignment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2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3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= a + b; 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The result is stored in «c»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+ b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	The result is stored in «ans»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b = 2;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This produces an error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By pressing the up and down arrows, you can scroll through the previous commands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 semicolon «;» at the end of a line supresses command line output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By pressing the TAB key, you can auto-complete variable and function names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5564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76D8CEE7-68A7-6242-9F86-E81B59C38F8A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7563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56D69BC-E926-4843-9148-C3724B0B1EE1}"/>
              </a:ext>
            </a:extLst>
          </p:cNvPr>
          <p:cNvSpPr txBox="1">
            <a:spLocks/>
          </p:cNvSpPr>
          <p:nvPr/>
        </p:nvSpPr>
        <p:spPr bwMode="auto">
          <a:xfrm>
            <a:off x="381000" y="13040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Vectors</a:t>
            </a: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 in 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Matlab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45A54718-9B5F-754B-9E44-30BE5AE9CD73}"/>
              </a:ext>
            </a:extLst>
          </p:cNvPr>
          <p:cNvSpPr txBox="1">
            <a:spLocks/>
          </p:cNvSpPr>
          <p:nvPr/>
        </p:nvSpPr>
        <p:spPr bwMode="auto">
          <a:xfrm>
            <a:off x="381000" y="78797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Vector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handling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s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very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intuitive in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tlab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(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y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s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!)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Row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vect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:			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[1 2 3]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				a = [1, 2, 3]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lum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vect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:			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[1; 2; 3]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Vect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ith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define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pac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:	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= 0:5:100 (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uni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: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0:100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Vect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ith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ve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pac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:		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linspac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0, 100, 21)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</a:b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					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logspac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0, 3, 25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ranspose:			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f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’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lang="de-CH" kern="0" dirty="0">
              <a:solidFill>
                <a:srgbClr val="000000"/>
              </a:solidFill>
              <a:latin typeface="Arial"/>
              <a:ea typeface="ＭＳ Ｐゴシック"/>
              <a:cs typeface="Courier New" pitchFamily="49" charset="0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You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hould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ee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959D397-2CD5-8640-9F41-19CB87E8B65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772921"/>
            <a:ext cx="3383604" cy="142997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8E1B563-F2F2-744E-B9D9-5CBCE3E8F1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0078" y="3348482"/>
            <a:ext cx="6235429" cy="994588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A0CA0DF8-CD80-1E49-9733-3917427FDC57}"/>
              </a:ext>
            </a:extLst>
          </p:cNvPr>
          <p:cNvCxnSpPr>
            <a:cxnSpLocks/>
          </p:cNvCxnSpPr>
          <p:nvPr/>
        </p:nvCxnSpPr>
        <p:spPr bwMode="auto">
          <a:xfrm flipH="1">
            <a:off x="8016807" y="2788248"/>
            <a:ext cx="389065" cy="1179832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70439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86E8B059-5841-7347-9BE1-9CDBE0A83690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7291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3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3D6598D8-8D8E-6641-8F7E-B143B2DFB3A0}"/>
              </a:ext>
            </a:extLst>
          </p:cNvPr>
          <p:cNvSpPr txBox="1">
            <a:spLocks/>
          </p:cNvSpPr>
          <p:nvPr/>
        </p:nvSpPr>
        <p:spPr bwMode="auto">
          <a:xfrm>
            <a:off x="381000" y="50978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Vector arithmetic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B8A09CE-7EE5-9442-B148-3B7B358B0BE6}"/>
              </a:ext>
            </a:extLst>
          </p:cNvPr>
          <p:cNvSpPr txBox="1">
            <a:spLocks/>
          </p:cNvSpPr>
          <p:nvPr/>
        </p:nvSpPr>
        <p:spPr bwMode="auto">
          <a:xfrm>
            <a:off x="381000" y="1303540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2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y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s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out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[1, 2, 3]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[1; 2; 3]</a:t>
            </a: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perat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with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onstant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= 2 * a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 = 2 + a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Vect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ddition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f = a + c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Vect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product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>
                <a:tab pos="2152650" algn="l"/>
              </a:tabLst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b * a	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is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a (3,3)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atrix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!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>
                <a:tab pos="2152650" algn="l"/>
              </a:tabLst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* a 	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Error! (1,3)*(1,3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^ 2</a:t>
            </a: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Element-</a:t>
            </a:r>
            <a:r>
              <a:rPr kumimoji="0" lang="de-CH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y</a:t>
            </a:r>
            <a:r>
              <a:rPr kumimoji="0" lang="de-CH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-Element </a:t>
            </a:r>
            <a:r>
              <a:rPr kumimoji="0" lang="de-CH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perations</a:t>
            </a:r>
            <a:endParaRPr kumimoji="0" lang="de-CH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.^ 2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 = d ./ a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unct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us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element-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-element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perat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(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exampl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qr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b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xp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c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factoria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d)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77B1B85-EDD6-854E-A507-52C78F82B814}"/>
              </a:ext>
            </a:extLst>
          </p:cNvPr>
          <p:cNvGrpSpPr/>
          <p:nvPr/>
        </p:nvGrpSpPr>
        <p:grpSpPr>
          <a:xfrm>
            <a:off x="5080271" y="4775426"/>
            <a:ext cx="3548163" cy="1021556"/>
            <a:chOff x="6586531" y="3330713"/>
            <a:chExt cx="3548163" cy="1021556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BD7FD8F-E39C-2847-9C1F-C39F933AF6B9}"/>
                </a:ext>
              </a:extLst>
            </p:cNvPr>
            <p:cNvSpPr txBox="1"/>
            <p:nvPr/>
          </p:nvSpPr>
          <p:spPr>
            <a:xfrm>
              <a:off x="6586531" y="3330713"/>
              <a:ext cx="3548163" cy="1021556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algn="just" defTabSz="447675"/>
              <a:r>
                <a:rPr lang="de-CH" i="1" dirty="0">
                  <a:cs typeface="Courier New" pitchFamily="49" charset="0"/>
                </a:rPr>
                <a:t>Operations with scalar constants (except power) are always element-by-element.</a:t>
              </a:r>
              <a:endParaRPr lang="en-US" i="1" dirty="0">
                <a:cs typeface="Courier New" pitchFamily="49" charset="0"/>
              </a:endParaRPr>
            </a:p>
          </p:txBody>
        </p:sp>
        <p:pic>
          <p:nvPicPr>
            <p:cNvPr id="16" name="Picture 2" descr="C:\Users\dabaur\AppData\Local\Microsoft\Windows\Temporary Internet Files\Content.IE5\5SNEU1O7\MC900442128[1].png">
              <a:extLst>
                <a:ext uri="{FF2B5EF4-FFF2-40B4-BE49-F238E27FC236}">
                  <a16:creationId xmlns:a16="http://schemas.microsoft.com/office/drawing/2014/main" id="{096E490D-3679-EA4A-86C2-AB6DA99BFD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96056" y="3367093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353800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C87C8C79-D88D-CA4D-9A28-E66A835A57C8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7291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4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C987F6ED-F64A-6E40-8D5C-A058BE740884}"/>
              </a:ext>
            </a:extLst>
          </p:cNvPr>
          <p:cNvSpPr txBox="1">
            <a:spLocks/>
          </p:cNvSpPr>
          <p:nvPr/>
        </p:nvSpPr>
        <p:spPr bwMode="auto">
          <a:xfrm>
            <a:off x="381000" y="616790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Vector arithmetics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7E11277-19D9-8A4D-95E1-0A57F65139B5}"/>
              </a:ext>
            </a:extLst>
          </p:cNvPr>
          <p:cNvSpPr txBox="1">
            <a:spLocks/>
          </p:cNvSpPr>
          <p:nvPr/>
        </p:nvSpPr>
        <p:spPr bwMode="auto">
          <a:xfrm>
            <a:off x="381000" y="1410542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Notes on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vector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ultiplication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[1, 2, 3]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[1; 2; 3]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= a * b		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(1,3)*(3,1) = (1,1) </a:t>
            </a:r>
            <a:r>
              <a:rPr kumimoji="0" lang="de-CH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cala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(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do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produc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 = b * a		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(3,1)*(1,3) = (3,3) </a:t>
            </a:r>
            <a:r>
              <a:rPr kumimoji="0" lang="de-CH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atrix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= a .* a	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(1,3).*(1,3) = (1,3) </a:t>
            </a:r>
            <a:r>
              <a:rPr kumimoji="0" lang="de-CH" sz="20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Vector</a:t>
            </a:r>
            <a:r>
              <a:rPr kumimoji="0" lang="de-CH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(element-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-element)</a:t>
            </a:r>
            <a:endParaRPr kumimoji="0" lang="de-CH" sz="20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f = a .* b	</a:t>
            </a:r>
            <a:r>
              <a:rPr kumimoji="0" lang="de-CH" sz="20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Error!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Vector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must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sam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iz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				element-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-element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peration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F3649EBC-E9B2-8C40-A8C0-A7F2C18A9440}"/>
              </a:ext>
            </a:extLst>
          </p:cNvPr>
          <p:cNvGrpSpPr/>
          <p:nvPr/>
        </p:nvGrpSpPr>
        <p:grpSpPr>
          <a:xfrm>
            <a:off x="5210176" y="4992180"/>
            <a:ext cx="3743330" cy="1123712"/>
            <a:chOff x="5705472" y="3330714"/>
            <a:chExt cx="3743330" cy="1123712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64DD97E3-8851-C24F-B40E-670975D493EF}"/>
                </a:ext>
              </a:extLst>
            </p:cNvPr>
            <p:cNvSpPr txBox="1"/>
            <p:nvPr/>
          </p:nvSpPr>
          <p:spPr>
            <a:xfrm>
              <a:off x="5705472" y="3330714"/>
              <a:ext cx="3743330" cy="11237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algn="just"/>
              <a:r>
                <a:rPr lang="de-CH" i="1" dirty="0">
                  <a:cs typeface="Courier New" pitchFamily="49" charset="0"/>
                </a:rPr>
                <a:t>Remember the rules for vector / matrix addition, subraction and multiplication!</a:t>
              </a:r>
              <a:endParaRPr lang="en-US" i="1" dirty="0">
                <a:cs typeface="Courier New" pitchFamily="49" charset="0"/>
              </a:endParaRPr>
            </a:p>
          </p:txBody>
        </p:sp>
        <p:pic>
          <p:nvPicPr>
            <p:cNvPr id="16" name="Picture 2" descr="C:\Users\dabaur\AppData\Local\Microsoft\Windows\Temporary Internet Files\Content.IE5\5SNEU1O7\MC900442128[1].png">
              <a:extLst>
                <a:ext uri="{FF2B5EF4-FFF2-40B4-BE49-F238E27FC236}">
                  <a16:creationId xmlns:a16="http://schemas.microsoft.com/office/drawing/2014/main" id="{E1812E1D-810A-2E46-9136-D1FF2893E8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34047" y="3382237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180712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53FB5068-DD44-8047-B088-C278A2343522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7291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5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1C38F27D-6BF3-1849-B352-FA46F431E6FF}"/>
              </a:ext>
            </a:extLst>
          </p:cNvPr>
          <p:cNvSpPr txBox="1">
            <a:spLocks/>
          </p:cNvSpPr>
          <p:nvPr/>
        </p:nvSpPr>
        <p:spPr bwMode="auto">
          <a:xfrm>
            <a:off x="381000" y="54869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Matrices in Matlab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BA1E5286-4B9A-1B4E-B76E-95EFBA0F9328}"/>
              </a:ext>
            </a:extLst>
          </p:cNvPr>
          <p:cNvSpPr txBox="1">
            <a:spLocks/>
          </p:cNvSpPr>
          <p:nvPr/>
        </p:nvSpPr>
        <p:spPr bwMode="auto">
          <a:xfrm>
            <a:off x="381000" y="1342450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reating matrices (try these out!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Direct: 		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[1 2 3; 4 5 6; 7 8 9]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rix of zeros: 	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zeros(3); B = zeros(3,2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rix of ones:	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= ones(3); C = ones(3,2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Random matrix:	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R = rand(3); R = rand(3,2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Normally distributed: 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RD = randn(3)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trix characteristic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ize 		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[nRows, nColumns] = size(A)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				nColumns = size(A,2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argest dimension	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maxDim = length(A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Number of elements	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nElements = numel(A)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reating vector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ingle argument calls create a square matrix, therefore use commands like 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v = ones(3,1); 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to create vector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12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9B7F2C19-737D-1746-B8FE-2D2A5448DA16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7291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6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8B1E98E1-122F-E942-91A1-0F229134FB30}"/>
              </a:ext>
            </a:extLst>
          </p:cNvPr>
          <p:cNvSpPr txBox="1">
            <a:spLocks/>
          </p:cNvSpPr>
          <p:nvPr/>
        </p:nvSpPr>
        <p:spPr bwMode="auto">
          <a:xfrm>
            <a:off x="381000" y="655696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Accessing elements of vectors / matrice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98660E8-4F04-244A-8C35-54849E11465A}"/>
              </a:ext>
            </a:extLst>
          </p:cNvPr>
          <p:cNvSpPr txBox="1">
            <a:spLocks/>
          </p:cNvSpPr>
          <p:nvPr/>
        </p:nvSpPr>
        <p:spPr bwMode="auto">
          <a:xfrm>
            <a:off x="381000" y="105892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y: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Vectors 	</a:t>
            </a: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(1:5).^2</a:t>
            </a: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ingle element: 			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ultiple elements:			</a:t>
            </a: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Range of elements:		</a:t>
            </a: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ast element:			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ll elements:			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</a:b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trices 	</a:t>
            </a: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a'*a;</a:t>
            </a: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ingle element: 			</a:t>
            </a: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ubmatrix: 			</a:t>
            </a: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ntire row / column:		</a:t>
            </a: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ultiple rows / columns: 		</a:t>
            </a: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ast element of row / column:	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ll elements as column vector: 	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A0114682-FB80-D643-8C48-BFDFE811FDEE}"/>
              </a:ext>
            </a:extLst>
          </p:cNvPr>
          <p:cNvGrpSpPr/>
          <p:nvPr/>
        </p:nvGrpSpPr>
        <p:grpSpPr>
          <a:xfrm>
            <a:off x="6319530" y="3560638"/>
            <a:ext cx="2691428" cy="783193"/>
            <a:chOff x="6443047" y="5376483"/>
            <a:chExt cx="2691428" cy="783193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0038C6D-8EEF-8D42-A327-00FE787D5D22}"/>
                </a:ext>
              </a:extLst>
            </p:cNvPr>
            <p:cNvSpPr txBox="1"/>
            <p:nvPr/>
          </p:nvSpPr>
          <p:spPr>
            <a:xfrm>
              <a:off x="6443047" y="5376483"/>
              <a:ext cx="2691428" cy="783193"/>
            </a:xfrm>
            <a:prstGeom prst="roundRect">
              <a:avLst/>
            </a:prstGeom>
            <a:gradFill rotWithShape="1">
              <a:gsLst>
                <a:gs pos="0">
                  <a:srgbClr val="BFD3E3">
                    <a:tint val="50000"/>
                    <a:satMod val="300000"/>
                  </a:srgbClr>
                </a:gs>
                <a:gs pos="35000">
                  <a:srgbClr val="BFD3E3">
                    <a:tint val="37000"/>
                    <a:satMod val="300000"/>
                  </a:srgbClr>
                </a:gs>
                <a:gs pos="100000">
                  <a:srgbClr val="BFD3E3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BFD3E3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wrap="square" rtlCol="0">
              <a:spAutoFit/>
            </a:bodyPr>
            <a:lstStyle/>
            <a:p>
              <a:pPr marL="542925" marR="0" lvl="0" indent="0" algn="just" defTabSz="914400" eaLnBrk="1" fontAlgn="base" latinLnBrk="0" hangingPunct="1">
                <a:lnSpc>
                  <a:spcPts val="2400"/>
                </a:lnSpc>
                <a:spcBef>
                  <a:spcPts val="600"/>
                </a:spcBef>
                <a:spcAft>
                  <a:spcPct val="0"/>
                </a:spcAft>
                <a:buClr>
                  <a:srgbClr val="2A6AB3"/>
                </a:buClr>
                <a:buSzPct val="110000"/>
                <a:buFont typeface="Wingdings" pitchFamily="16" charset="2"/>
                <a:buNone/>
                <a:tabLst/>
                <a:defRPr/>
              </a:pPr>
              <a:r>
                <a:rPr kumimoji="0" lang="de-CH" sz="1600" b="0" i="1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ＭＳ Ｐゴシック"/>
                  <a:cs typeface="+mn-cs"/>
                </a:rPr>
                <a:t>a(:) always returns a column vector.</a:t>
              </a:r>
            </a:p>
          </p:txBody>
        </p:sp>
        <p:pic>
          <p:nvPicPr>
            <p:cNvPr id="16" name="Picture 19" descr="C:\Users\dabaur\AppData\Local\Microsoft\Windows\Temporary Internet Files\Content.IE5\03F8BHFI\MC900442129[1].png">
              <a:extLst>
                <a:ext uri="{FF2B5EF4-FFF2-40B4-BE49-F238E27FC236}">
                  <a16:creationId xmlns:a16="http://schemas.microsoft.com/office/drawing/2014/main" id="{7150806F-09C3-8E49-9F6D-7F37DC2491C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43047" y="5466526"/>
              <a:ext cx="646467" cy="642099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7" name="Picture 2">
            <a:extLst>
              <a:ext uri="{FF2B5EF4-FFF2-40B4-BE49-F238E27FC236}">
                <a16:creationId xmlns:a16="http://schemas.microsoft.com/office/drawing/2014/main" id="{78FE80FD-2182-634C-991F-068E7DBA38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662" y="1374835"/>
            <a:ext cx="2581275" cy="514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2CB1519-FC85-8840-9ED6-E7F0EE311A4C}"/>
              </a:ext>
            </a:extLst>
          </p:cNvPr>
          <p:cNvSpPr/>
          <p:nvPr/>
        </p:nvSpPr>
        <p:spPr bwMode="auto">
          <a:xfrm>
            <a:off x="7009167" y="1641535"/>
            <a:ext cx="269389" cy="26938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F46860C-25F8-904D-BCD5-506DA4B7375C}"/>
              </a:ext>
            </a:extLst>
          </p:cNvPr>
          <p:cNvSpPr/>
          <p:nvPr/>
        </p:nvSpPr>
        <p:spPr bwMode="auto">
          <a:xfrm>
            <a:off x="7458075" y="1641535"/>
            <a:ext cx="269389" cy="26938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79FA845D-8956-9040-B522-D902A7043975}"/>
              </a:ext>
            </a:extLst>
          </p:cNvPr>
          <p:cNvSpPr/>
          <p:nvPr/>
        </p:nvSpPr>
        <p:spPr bwMode="auto">
          <a:xfrm>
            <a:off x="7867650" y="1632010"/>
            <a:ext cx="269389" cy="26938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B9BAAFD-BBC9-B641-B8D0-AECE43AF64E5}"/>
              </a:ext>
            </a:extLst>
          </p:cNvPr>
          <p:cNvSpPr/>
          <p:nvPr/>
        </p:nvSpPr>
        <p:spPr bwMode="auto">
          <a:xfrm>
            <a:off x="7010512" y="1632010"/>
            <a:ext cx="1127872" cy="26938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FE42EE8-8FE2-D545-B7CE-9B8412BE5B4F}"/>
              </a:ext>
            </a:extLst>
          </p:cNvPr>
          <p:cNvSpPr/>
          <p:nvPr/>
        </p:nvSpPr>
        <p:spPr bwMode="auto">
          <a:xfrm>
            <a:off x="8355498" y="1641535"/>
            <a:ext cx="269389" cy="26938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C34C5A21-D613-214B-B3E8-2A1BF7F398EA}"/>
              </a:ext>
            </a:extLst>
          </p:cNvPr>
          <p:cNvSpPr/>
          <p:nvPr/>
        </p:nvSpPr>
        <p:spPr bwMode="auto">
          <a:xfrm>
            <a:off x="6591301" y="1641535"/>
            <a:ext cx="2033586" cy="26938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pic>
        <p:nvPicPr>
          <p:cNvPr id="24" name="Picture 3">
            <a:extLst>
              <a:ext uri="{FF2B5EF4-FFF2-40B4-BE49-F238E27FC236}">
                <a16:creationId xmlns:a16="http://schemas.microsoft.com/office/drawing/2014/main" id="{07A63648-DBE3-9642-9CD3-00D5BE39CE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3170296"/>
            <a:ext cx="2590800" cy="1304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id="{0DB77FDD-93FB-BB48-BAD2-A6CC843C3D2C}"/>
              </a:ext>
            </a:extLst>
          </p:cNvPr>
          <p:cNvSpPr/>
          <p:nvPr/>
        </p:nvSpPr>
        <p:spPr bwMode="auto">
          <a:xfrm>
            <a:off x="7780580" y="3467017"/>
            <a:ext cx="269389" cy="269389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EA1BD3F7-B6AB-664F-A1C8-F2F169C840EA}"/>
              </a:ext>
            </a:extLst>
          </p:cNvPr>
          <p:cNvSpPr/>
          <p:nvPr/>
        </p:nvSpPr>
        <p:spPr bwMode="auto">
          <a:xfrm>
            <a:off x="7300295" y="3628313"/>
            <a:ext cx="702049" cy="41352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19D7CBAD-A845-5E4E-9912-3C59868CDD6F}"/>
              </a:ext>
            </a:extLst>
          </p:cNvPr>
          <p:cNvSpPr/>
          <p:nvPr/>
        </p:nvSpPr>
        <p:spPr bwMode="auto">
          <a:xfrm>
            <a:off x="6791325" y="3658231"/>
            <a:ext cx="2181225" cy="24765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8F0573B5-81A7-CE4F-BDAA-396B0FD19147}"/>
              </a:ext>
            </a:extLst>
          </p:cNvPr>
          <p:cNvSpPr/>
          <p:nvPr/>
        </p:nvSpPr>
        <p:spPr bwMode="auto">
          <a:xfrm>
            <a:off x="7658100" y="3495592"/>
            <a:ext cx="372819" cy="87681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BA50F70A-07E6-FD47-8ED3-C25E3B286DC2}"/>
              </a:ext>
            </a:extLst>
          </p:cNvPr>
          <p:cNvSpPr/>
          <p:nvPr/>
        </p:nvSpPr>
        <p:spPr bwMode="auto">
          <a:xfrm>
            <a:off x="6800850" y="3658230"/>
            <a:ext cx="317910" cy="38360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E3065546-1C4E-C949-8913-681BF90CA644}"/>
              </a:ext>
            </a:extLst>
          </p:cNvPr>
          <p:cNvSpPr/>
          <p:nvPr/>
        </p:nvSpPr>
        <p:spPr bwMode="auto">
          <a:xfrm>
            <a:off x="7685554" y="3650681"/>
            <a:ext cx="317910" cy="38360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6B1D656C-D39A-8445-93AE-F627BAF6D780}"/>
              </a:ext>
            </a:extLst>
          </p:cNvPr>
          <p:cNvSpPr/>
          <p:nvPr/>
        </p:nvSpPr>
        <p:spPr bwMode="auto">
          <a:xfrm>
            <a:off x="8586898" y="3658230"/>
            <a:ext cx="317910" cy="383605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13AC5CB8-31DD-9F41-9076-567E0001F6A2}"/>
              </a:ext>
            </a:extLst>
          </p:cNvPr>
          <p:cNvSpPr/>
          <p:nvPr/>
        </p:nvSpPr>
        <p:spPr bwMode="auto">
          <a:xfrm>
            <a:off x="8586898" y="3658231"/>
            <a:ext cx="317910" cy="191802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75DA5DAF-DA13-164C-A690-AC7692B57E64}"/>
              </a:ext>
            </a:extLst>
          </p:cNvPr>
          <p:cNvSpPr/>
          <p:nvPr/>
        </p:nvSpPr>
        <p:spPr bwMode="auto">
          <a:xfrm>
            <a:off x="7685554" y="4180603"/>
            <a:ext cx="317910" cy="19180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endParaRPr lang="en-US" sz="160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pic>
        <p:nvPicPr>
          <p:cNvPr id="34" name="Picture 5">
            <a:extLst>
              <a:ext uri="{FF2B5EF4-FFF2-40B4-BE49-F238E27FC236}">
                <a16:creationId xmlns:a16="http://schemas.microsoft.com/office/drawing/2014/main" id="{BA5DC97D-DBB6-EC45-982C-C5EDA7F32F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860" y="1460558"/>
            <a:ext cx="752475" cy="4724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5" name="Picture 4">
            <a:extLst>
              <a:ext uri="{FF2B5EF4-FFF2-40B4-BE49-F238E27FC236}">
                <a16:creationId xmlns:a16="http://schemas.microsoft.com/office/drawing/2014/main" id="{BD641CBE-4407-BB44-BF99-A96B573CBBC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375"/>
          <a:stretch/>
        </p:blipFill>
        <p:spPr bwMode="auto">
          <a:xfrm>
            <a:off x="4981575" y="1870134"/>
            <a:ext cx="876300" cy="276225"/>
          </a:xfrm>
          <a:prstGeom prst="rect">
            <a:avLst/>
          </a:prstGeom>
          <a:noFill/>
          <a:ln w="9525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6" name="Picture 5">
            <a:extLst>
              <a:ext uri="{FF2B5EF4-FFF2-40B4-BE49-F238E27FC236}">
                <a16:creationId xmlns:a16="http://schemas.microsoft.com/office/drawing/2014/main" id="{9CBE6F9B-20C7-BE44-9214-6361616417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2222560"/>
            <a:ext cx="1133475" cy="257175"/>
          </a:xfrm>
          <a:prstGeom prst="rect">
            <a:avLst/>
          </a:prstGeom>
          <a:noFill/>
          <a:ln w="9525">
            <a:solidFill>
              <a:srgbClr val="00335B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7" name="Picture 6">
            <a:extLst>
              <a:ext uri="{FF2B5EF4-FFF2-40B4-BE49-F238E27FC236}">
                <a16:creationId xmlns:a16="http://schemas.microsoft.com/office/drawing/2014/main" id="{EE4347BA-A2CE-F44C-932A-D24C0B1C32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2565458"/>
            <a:ext cx="971550" cy="238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8" name="Picture 7">
            <a:extLst>
              <a:ext uri="{FF2B5EF4-FFF2-40B4-BE49-F238E27FC236}">
                <a16:creationId xmlns:a16="http://schemas.microsoft.com/office/drawing/2014/main" id="{E21958B5-879A-0142-B927-D34385DED5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2917885"/>
            <a:ext cx="990600" cy="219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9" name="Picture 8">
            <a:extLst>
              <a:ext uri="{FF2B5EF4-FFF2-40B4-BE49-F238E27FC236}">
                <a16:creationId xmlns:a16="http://schemas.microsoft.com/office/drawing/2014/main" id="{AF6F5E8F-BA2B-6E46-A434-2A6ED53D3D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3286042"/>
            <a:ext cx="800100" cy="209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0" name="Picture 9">
            <a:extLst>
              <a:ext uri="{FF2B5EF4-FFF2-40B4-BE49-F238E27FC236}">
                <a16:creationId xmlns:a16="http://schemas.microsoft.com/office/drawing/2014/main" id="{176C6B12-72D0-DC40-AA88-0304023CE6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4276504"/>
            <a:ext cx="942975" cy="247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1" name="Picture 10">
            <a:extLst>
              <a:ext uri="{FF2B5EF4-FFF2-40B4-BE49-F238E27FC236}">
                <a16:creationId xmlns:a16="http://schemas.microsoft.com/office/drawing/2014/main" id="{1847C333-4BD1-B347-89AF-E46B464E68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4600354"/>
            <a:ext cx="1247775" cy="238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2" name="Picture 13">
            <a:extLst>
              <a:ext uri="{FF2B5EF4-FFF2-40B4-BE49-F238E27FC236}">
                <a16:creationId xmlns:a16="http://schemas.microsoft.com/office/drawing/2014/main" id="{879CA6DF-3F4E-A744-AE7C-0747213480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4903848"/>
            <a:ext cx="923925" cy="2190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3" name="Picture 14">
            <a:extLst>
              <a:ext uri="{FF2B5EF4-FFF2-40B4-BE49-F238E27FC236}">
                <a16:creationId xmlns:a16="http://schemas.microsoft.com/office/drawing/2014/main" id="{2D905206-1C17-F948-9B1A-5623A29660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175" y="4884798"/>
            <a:ext cx="952500" cy="238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4" name="Picture 15">
            <a:extLst>
              <a:ext uri="{FF2B5EF4-FFF2-40B4-BE49-F238E27FC236}">
                <a16:creationId xmlns:a16="http://schemas.microsoft.com/office/drawing/2014/main" id="{08ACE128-42FC-3945-9F69-A08DA0E6B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5289610"/>
            <a:ext cx="1714500" cy="209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5" name="Picture 16">
            <a:extLst>
              <a:ext uri="{FF2B5EF4-FFF2-40B4-BE49-F238E27FC236}">
                <a16:creationId xmlns:a16="http://schemas.microsoft.com/office/drawing/2014/main" id="{B2C28AF6-7A1F-6045-BF8C-BB38836D81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5622985"/>
            <a:ext cx="1133475" cy="228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6" name="Picture 17">
            <a:extLst>
              <a:ext uri="{FF2B5EF4-FFF2-40B4-BE49-F238E27FC236}">
                <a16:creationId xmlns:a16="http://schemas.microsoft.com/office/drawing/2014/main" id="{DC642951-8C83-C74F-BBF4-B16AF808B7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5642035"/>
            <a:ext cx="1085850" cy="2095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47" name="Picture 18">
            <a:extLst>
              <a:ext uri="{FF2B5EF4-FFF2-40B4-BE49-F238E27FC236}">
                <a16:creationId xmlns:a16="http://schemas.microsoft.com/office/drawing/2014/main" id="{BCB421E2-F183-9448-8F62-9AC654065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575" y="5937308"/>
            <a:ext cx="1123950" cy="247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07797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18" grpId="0" animBg="1"/>
      <p:bldP spid="18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7AC4E742-058C-6F4D-A17B-6819D52EA8C4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7291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7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14BB80A5-831C-034E-BEB2-E3A6A18B1F83}"/>
              </a:ext>
            </a:extLst>
          </p:cNvPr>
          <p:cNvSpPr txBox="1">
            <a:spLocks/>
          </p:cNvSpPr>
          <p:nvPr/>
        </p:nvSpPr>
        <p:spPr bwMode="auto">
          <a:xfrm>
            <a:off x="381000" y="704340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Arithmetics with matrice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D568830E-A5E9-2A47-99A3-70842FEE342E}"/>
              </a:ext>
            </a:extLst>
          </p:cNvPr>
          <p:cNvSpPr txBox="1">
            <a:spLocks/>
          </p:cNvSpPr>
          <p:nvPr/>
        </p:nvSpPr>
        <p:spPr bwMode="auto">
          <a:xfrm>
            <a:off x="381000" y="1498092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2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y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s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out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r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3)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perat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with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onstant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2 * A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= 2 + A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atrix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dditio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; Transpose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 = A + C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 = D'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Delet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row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/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olumn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(3,:) = []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(:,2) = []</a:t>
            </a: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atrix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ultiplication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* D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 * C	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Not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ommutativ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!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^ 2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Element-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-element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peration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.^ 2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 = 2 .^ A	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E</a:t>
            </a:r>
            <a:r>
              <a:rPr kumimoji="0" lang="de-CH" sz="1800" b="0" i="0" u="none" strike="noStrike" kern="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i,j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= 2^A</a:t>
            </a:r>
            <a:r>
              <a:rPr kumimoji="0" lang="de-CH" sz="1800" b="0" i="0" u="none" strike="noStrike" kern="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i,j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qr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A)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385762" marR="0" lvl="1" indent="0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None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Funct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us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atrice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qrt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A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qrt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A)^2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inv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A)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9519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2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1C9C9FEA-C3CE-0F40-8AAC-0C845D12C21B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7563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5FA39228-6B2C-1E41-BAB0-1EAC4DABE9FC}"/>
              </a:ext>
            </a:extLst>
          </p:cNvPr>
          <p:cNvSpPr txBox="1">
            <a:spLocks/>
          </p:cNvSpPr>
          <p:nvPr/>
        </p:nvSpPr>
        <p:spPr bwMode="auto">
          <a:xfrm>
            <a:off x="381000" y="694611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Matrix 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divisio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79611D7-52D3-AC4A-9A96-FBAD53339F5D}"/>
              </a:ext>
            </a:extLst>
          </p:cNvPr>
          <p:cNvSpPr txBox="1">
            <a:spLocks/>
          </p:cNvSpPr>
          <p:nvPr/>
        </p:nvSpPr>
        <p:spPr bwMode="auto">
          <a:xfrm>
            <a:off x="381000" y="1488363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onsider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following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r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3); B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r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(3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*C = B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 C = A</a:t>
            </a:r>
            <a:r>
              <a:rPr kumimoji="0" lang="de-CH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-1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*B =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inv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(A)*B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atrix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inversio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i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n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f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os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omputationall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expensiv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perat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veral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, so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wha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houl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w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do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instea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?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atlab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ha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or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ophisticate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uil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-i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lgorithm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to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do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matrix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divis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which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r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calle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lef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-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righ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divid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;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The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r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symbolize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b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operator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\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/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,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respectivel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Courier New" pitchFamily="49" charset="0"/>
              </a:rPr>
              <a:t>.</a:t>
            </a:r>
            <a:b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inv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(A)*B = A</a:t>
            </a:r>
            <a:r>
              <a:rPr kumimoji="0" lang="de-CH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-1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*B 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\B;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A*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inv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(B) = A*B</a:t>
            </a:r>
            <a:r>
              <a:rPr kumimoji="0" lang="de-CH" sz="2000" b="0" i="0" u="none" strike="noStrike" kern="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-1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  <a:sym typeface="Wingdings" pitchFamily="2" charset="2"/>
              </a:rPr>
              <a:t> 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A/B;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Courier New" pitchFamily="49" charset="0"/>
            </a:endParaRP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0B5D7A2E-1E18-1E45-9550-381C4AAC8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50432" y="4626199"/>
            <a:ext cx="2562225" cy="1562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46FAE80-F06D-C54F-9738-B1CBB287A7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50432" y="553032"/>
            <a:ext cx="2959133" cy="2219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0734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8726045D-F37C-F64D-84C0-B27D1BEB2387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7291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D07CDCBE-02EB-0E45-BF44-BDE7D5163765}"/>
              </a:ext>
            </a:extLst>
          </p:cNvPr>
          <p:cNvSpPr txBox="1">
            <a:spLocks/>
          </p:cNvSpPr>
          <p:nvPr/>
        </p:nvSpPr>
        <p:spPr bwMode="auto">
          <a:xfrm>
            <a:off x="216567" y="179279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Matrix 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division</a:t>
            </a:r>
            <a:r>
              <a:rPr lang="de-CH" kern="0" dirty="0">
                <a:solidFill>
                  <a:srgbClr val="00335B"/>
                </a:solidFill>
                <a:latin typeface="Arial"/>
                <a:ea typeface="ＭＳ Ｐゴシック"/>
              </a:rPr>
              <a:t>: </a:t>
            </a:r>
            <a:r>
              <a:rPr lang="de-CH" kern="0" dirty="0" err="1">
                <a:solidFill>
                  <a:srgbClr val="00335B"/>
                </a:solidFill>
                <a:latin typeface="Arial"/>
                <a:ea typeface="ＭＳ Ｐゴシック"/>
              </a:rPr>
              <a:t>Matlab</a:t>
            </a:r>
            <a:r>
              <a:rPr lang="de-CH" kern="0" dirty="0">
                <a:solidFill>
                  <a:srgbClr val="00335B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335B"/>
                </a:solidFill>
                <a:latin typeface="Arial"/>
                <a:ea typeface="ＭＳ Ｐゴシック"/>
              </a:rPr>
              <a:t>is</a:t>
            </a:r>
            <a:r>
              <a:rPr lang="de-CH" kern="0" dirty="0">
                <a:solidFill>
                  <a:srgbClr val="00335B"/>
                </a:solidFill>
                <a:latin typeface="Arial"/>
                <a:ea typeface="ＭＳ Ｐゴシック"/>
              </a:rPr>
              <a:t> smart!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9D8C6B-0CB0-2248-90F8-6F1F2E36C1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6303" y="725311"/>
            <a:ext cx="3871881" cy="5407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884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9A361CF8-844F-5C49-834C-F425F84F5141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79217243-DB4E-214C-A9B5-F2481284F52F}"/>
              </a:ext>
            </a:extLst>
          </p:cNvPr>
          <p:cNvSpPr txBox="1">
            <a:spLocks/>
          </p:cNvSpPr>
          <p:nvPr/>
        </p:nvSpPr>
        <p:spPr bwMode="auto">
          <a:xfrm>
            <a:off x="216567" y="68094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de-CH" kern="0" dirty="0">
                <a:solidFill>
                  <a:srgbClr val="00335B"/>
                </a:solidFill>
                <a:latin typeface="Arial"/>
                <a:ea typeface="ＭＳ Ｐゴシック"/>
              </a:rPr>
              <a:t>Scientific </a:t>
            </a:r>
            <a:r>
              <a:rPr lang="de-CH" kern="0" dirty="0" err="1">
                <a:solidFill>
                  <a:srgbClr val="00335B"/>
                </a:solidFill>
                <a:latin typeface="Arial"/>
                <a:ea typeface="ＭＳ Ｐゴシック"/>
              </a:rPr>
              <a:t>programming</a:t>
            </a:r>
            <a:r>
              <a:rPr lang="de-CH" kern="0" dirty="0">
                <a:solidFill>
                  <a:srgbClr val="00335B"/>
                </a:solidFill>
                <a:latin typeface="Arial"/>
                <a:ea typeface="ＭＳ Ｐゴシック"/>
              </a:rPr>
              <a:t>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31115CB-AD0E-1B42-92C9-46DE4E08D856}"/>
              </a:ext>
            </a:extLst>
          </p:cNvPr>
          <p:cNvSpPr txBox="1"/>
          <p:nvPr/>
        </p:nvSpPr>
        <p:spPr>
          <a:xfrm>
            <a:off x="82684" y="6073850"/>
            <a:ext cx="186140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H" sz="1000" dirty="0">
                <a:latin typeface="Arial" panose="020B0604020202020204" pitchFamily="34" charset="0"/>
                <a:cs typeface="Arial" panose="020B0604020202020204" pitchFamily="34" charset="0"/>
              </a:rPr>
              <a:t>Source: TIOBE Index Sep. 22</a:t>
            </a: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9D8EE199-0598-AC42-B977-6658B464667D}"/>
              </a:ext>
            </a:extLst>
          </p:cNvPr>
          <p:cNvGrpSpPr/>
          <p:nvPr/>
        </p:nvGrpSpPr>
        <p:grpSpPr>
          <a:xfrm>
            <a:off x="552316" y="580687"/>
            <a:ext cx="4491475" cy="868735"/>
            <a:chOff x="853873" y="600142"/>
            <a:chExt cx="4491475" cy="868735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430176C4-1A64-BD4B-9225-0A4DC4FA6A5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40546"/>
            <a:stretch/>
          </p:blipFill>
          <p:spPr>
            <a:xfrm>
              <a:off x="2203585" y="687349"/>
              <a:ext cx="1133002" cy="781528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F7235235-864C-E54D-B42E-83FC3956D4D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53873" y="1001949"/>
              <a:ext cx="1016000" cy="457200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DC63A2A8-7D08-EE49-8F7A-5DE8A1919EE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08506" y="703364"/>
              <a:ext cx="1079500" cy="431800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F096EBF6-FBF9-0A4B-ADEE-E7A03B20DE7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898223" y="600142"/>
              <a:ext cx="977900" cy="482600"/>
            </a:xfrm>
            <a:prstGeom prst="rect">
              <a:avLst/>
            </a:prstGeom>
          </p:spPr>
        </p:pic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0303014-C6C2-3240-AD24-169AB7D90663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648469" y="771998"/>
              <a:ext cx="696879" cy="696879"/>
            </a:xfrm>
            <a:prstGeom prst="rect">
              <a:avLst/>
            </a:prstGeom>
          </p:spPr>
        </p:pic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7A546F28-3A61-F442-B21B-B47E45D81D9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015710" y="752285"/>
              <a:ext cx="972631" cy="192919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E1DACB31-9F81-3546-8C11-562F64240166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233095" y="1004090"/>
              <a:ext cx="395321" cy="458572"/>
            </a:xfrm>
            <a:prstGeom prst="rect">
              <a:avLst/>
            </a:prstGeom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A73A2596-219D-9A4C-8D26-CC1ACEC2517B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118177" y="948847"/>
              <a:ext cx="658103" cy="360604"/>
            </a:xfrm>
            <a:prstGeom prst="rect">
              <a:avLst/>
            </a:prstGeom>
          </p:spPr>
        </p:pic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6E2CCFCA-F475-794D-9224-188A16FA31A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401594" y="2048753"/>
            <a:ext cx="6896100" cy="2235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13D61C8-92B3-7145-862B-CEED54A750E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227266" y="2867454"/>
            <a:ext cx="3060700" cy="9652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B809817A-6F56-4548-931C-F9F1410F4722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30666" y="2638155"/>
            <a:ext cx="876300" cy="3302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B0B76D5B-2153-7C44-AAF2-85AD8BA9AA2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02527" y="3720737"/>
            <a:ext cx="774700" cy="139700"/>
          </a:xfrm>
          <a:prstGeom prst="rect">
            <a:avLst/>
          </a:prstGeom>
        </p:spPr>
      </p:pic>
      <p:grpSp>
        <p:nvGrpSpPr>
          <p:cNvPr id="66" name="Group 65">
            <a:extLst>
              <a:ext uri="{FF2B5EF4-FFF2-40B4-BE49-F238E27FC236}">
                <a16:creationId xmlns:a16="http://schemas.microsoft.com/office/drawing/2014/main" id="{26FFED51-BDBF-9D42-8C12-08567F73961C}"/>
              </a:ext>
            </a:extLst>
          </p:cNvPr>
          <p:cNvGrpSpPr/>
          <p:nvPr/>
        </p:nvGrpSpPr>
        <p:grpSpPr>
          <a:xfrm>
            <a:off x="6991569" y="1130737"/>
            <a:ext cx="1329471" cy="1061273"/>
            <a:chOff x="7245569" y="653217"/>
            <a:chExt cx="1329471" cy="1061273"/>
          </a:xfrm>
        </p:grpSpPr>
        <p:pic>
          <p:nvPicPr>
            <p:cNvPr id="29" name="Picture 28">
              <a:extLst>
                <a:ext uri="{FF2B5EF4-FFF2-40B4-BE49-F238E27FC236}">
                  <a16:creationId xmlns:a16="http://schemas.microsoft.com/office/drawing/2014/main" id="{C3D0409A-E33F-D34C-85FE-3AC0B1570534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8074660" y="1029137"/>
              <a:ext cx="500380" cy="431362"/>
            </a:xfrm>
            <a:prstGeom prst="rect">
              <a:avLst/>
            </a:prstGeom>
          </p:spPr>
        </p:pic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53737F8-B862-014C-8470-53E90404FDC1}"/>
                </a:ext>
              </a:extLst>
            </p:cNvPr>
            <p:cNvSpPr txBox="1"/>
            <p:nvPr/>
          </p:nvSpPr>
          <p:spPr>
            <a:xfrm>
              <a:off x="8077200" y="1452880"/>
              <a:ext cx="46679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050" dirty="0">
                  <a:latin typeface="Arial" panose="020B0604020202020204" pitchFamily="34" charset="0"/>
                  <a:cs typeface="Arial" panose="020B0604020202020204" pitchFamily="34" charset="0"/>
                </a:rPr>
                <a:t>GSL</a:t>
              </a:r>
            </a:p>
          </p:txBody>
        </p:sp>
        <p:pic>
          <p:nvPicPr>
            <p:cNvPr id="67" name="Picture 66">
              <a:extLst>
                <a:ext uri="{FF2B5EF4-FFF2-40B4-BE49-F238E27FC236}">
                  <a16:creationId xmlns:a16="http://schemas.microsoft.com/office/drawing/2014/main" id="{9AD0E5F4-2EF3-D04E-819D-C0D513D6FA1F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rcRect/>
            <a:stretch/>
          </p:blipFill>
          <p:spPr>
            <a:xfrm>
              <a:off x="7245569" y="653217"/>
              <a:ext cx="431362" cy="431362"/>
            </a:xfrm>
            <a:prstGeom prst="rect">
              <a:avLst/>
            </a:prstGeom>
          </p:spPr>
        </p:pic>
      </p:grpSp>
      <p:pic>
        <p:nvPicPr>
          <p:cNvPr id="31" name="Picture 30">
            <a:extLst>
              <a:ext uri="{FF2B5EF4-FFF2-40B4-BE49-F238E27FC236}">
                <a16:creationId xmlns:a16="http://schemas.microsoft.com/office/drawing/2014/main" id="{A0DA96CE-1D8A-D74C-A277-5DAE8E9EC12A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09541" y="5130800"/>
            <a:ext cx="620790" cy="557469"/>
          </a:xfrm>
          <a:prstGeom prst="rect">
            <a:avLst/>
          </a:prstGeom>
        </p:spPr>
      </p:pic>
      <p:grpSp>
        <p:nvGrpSpPr>
          <p:cNvPr id="62" name="Group 61">
            <a:extLst>
              <a:ext uri="{FF2B5EF4-FFF2-40B4-BE49-F238E27FC236}">
                <a16:creationId xmlns:a16="http://schemas.microsoft.com/office/drawing/2014/main" id="{AF2462D0-F3AD-6342-A71A-4BEF733CC4ED}"/>
              </a:ext>
            </a:extLst>
          </p:cNvPr>
          <p:cNvGrpSpPr/>
          <p:nvPr/>
        </p:nvGrpSpPr>
        <p:grpSpPr>
          <a:xfrm>
            <a:off x="274320" y="2204720"/>
            <a:ext cx="4358485" cy="1356043"/>
            <a:chOff x="274320" y="2204720"/>
            <a:chExt cx="4358485" cy="1356043"/>
          </a:xfrm>
        </p:grpSpPr>
        <p:sp>
          <p:nvSpPr>
            <p:cNvPr id="42" name="TextBox 41">
              <a:extLst>
                <a:ext uri="{FF2B5EF4-FFF2-40B4-BE49-F238E27FC236}">
                  <a16:creationId xmlns:a16="http://schemas.microsoft.com/office/drawing/2014/main" id="{C3E601C9-7C7E-7A40-953C-BF68F7546DF9}"/>
                </a:ext>
              </a:extLst>
            </p:cNvPr>
            <p:cNvSpPr txBox="1"/>
            <p:nvPr/>
          </p:nvSpPr>
          <p:spPr>
            <a:xfrm>
              <a:off x="822960" y="2204720"/>
              <a:ext cx="926857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High-level</a:t>
              </a:r>
            </a:p>
          </p:txBody>
        </p:sp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45E0232E-7FC7-C840-B809-D9DA6FF021EB}"/>
                </a:ext>
              </a:extLst>
            </p:cNvPr>
            <p:cNvSpPr txBox="1"/>
            <p:nvPr/>
          </p:nvSpPr>
          <p:spPr>
            <a:xfrm>
              <a:off x="792480" y="2492587"/>
              <a:ext cx="1439818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General-purpose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46BF8CCF-BF7D-4D45-8597-2321031A6589}"/>
                </a:ext>
              </a:extLst>
            </p:cNvPr>
            <p:cNvSpPr txBox="1"/>
            <p:nvPr/>
          </p:nvSpPr>
          <p:spPr>
            <a:xfrm>
              <a:off x="792480" y="2780454"/>
              <a:ext cx="1539204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Dynamically typed</a:t>
              </a:r>
            </a:p>
          </p:txBody>
        </p: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6882CF12-EC6E-8348-A496-B96070C8EBF3}"/>
                </a:ext>
              </a:extLst>
            </p:cNvPr>
            <p:cNvSpPr txBox="1"/>
            <p:nvPr/>
          </p:nvSpPr>
          <p:spPr>
            <a:xfrm>
              <a:off x="274320" y="3068320"/>
              <a:ext cx="243906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CH" sz="1300" dirty="0"/>
                <a:t>Multi-paradigm </a:t>
              </a:r>
            </a:p>
            <a:p>
              <a:pPr algn="ctr"/>
              <a:r>
                <a:rPr lang="en-CH" sz="1300" dirty="0"/>
                <a:t>(Structured and Object-Oriented)</a:t>
              </a:r>
            </a:p>
          </p:txBody>
        </p: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E0548820-5579-3B4E-B596-EF8911159BA0}"/>
                </a:ext>
              </a:extLst>
            </p:cNvPr>
            <p:cNvSpPr txBox="1"/>
            <p:nvPr/>
          </p:nvSpPr>
          <p:spPr>
            <a:xfrm>
              <a:off x="2580640" y="2397760"/>
              <a:ext cx="2052165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Popular and open source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475CBA21-EF95-C940-9F4D-CC1B5533B912}"/>
                </a:ext>
              </a:extLst>
            </p:cNvPr>
            <p:cNvSpPr txBox="1"/>
            <p:nvPr/>
          </p:nvSpPr>
          <p:spPr>
            <a:xfrm>
              <a:off x="2550160" y="2685627"/>
              <a:ext cx="1624163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Extremely readable</a:t>
              </a:r>
            </a:p>
          </p:txBody>
        </p:sp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961329B0-078A-E148-8579-DB88911252A6}"/>
                </a:ext>
              </a:extLst>
            </p:cNvPr>
            <p:cNvSpPr txBox="1"/>
            <p:nvPr/>
          </p:nvSpPr>
          <p:spPr>
            <a:xfrm>
              <a:off x="2550160" y="2973494"/>
              <a:ext cx="1773242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Gentle learning curve</a:t>
              </a:r>
            </a:p>
          </p:txBody>
        </p:sp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D36985D6-6D94-7849-8B84-8DE0074B1CA0}"/>
              </a:ext>
            </a:extLst>
          </p:cNvPr>
          <p:cNvGrpSpPr/>
          <p:nvPr/>
        </p:nvGrpSpPr>
        <p:grpSpPr>
          <a:xfrm>
            <a:off x="5273040" y="2103120"/>
            <a:ext cx="3685108" cy="2756049"/>
            <a:chOff x="5273040" y="2103120"/>
            <a:chExt cx="3685108" cy="2756049"/>
          </a:xfrm>
        </p:grpSpPr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441216BB-8E2C-0D4A-A186-576E5864BF1E}"/>
                </a:ext>
              </a:extLst>
            </p:cNvPr>
            <p:cNvGrpSpPr/>
            <p:nvPr/>
          </p:nvGrpSpPr>
          <p:grpSpPr>
            <a:xfrm>
              <a:off x="5273040" y="2103120"/>
              <a:ext cx="3685108" cy="1356043"/>
              <a:chOff x="5273040" y="2103120"/>
              <a:chExt cx="3685108" cy="1356043"/>
            </a:xfrm>
          </p:grpSpPr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1203199E-2CC4-DB46-915F-3E53D5DBD3D8}"/>
                  </a:ext>
                </a:extLst>
              </p:cNvPr>
              <p:cNvSpPr txBox="1"/>
              <p:nvPr/>
            </p:nvSpPr>
            <p:spPr>
              <a:xfrm>
                <a:off x="5821680" y="2103120"/>
                <a:ext cx="889987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Low-level</a:t>
                </a:r>
              </a:p>
            </p:txBody>
          </p:sp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F033CB3E-36B5-BD4A-A37A-63751CEF213A}"/>
                  </a:ext>
                </a:extLst>
              </p:cNvPr>
              <p:cNvSpPr txBox="1"/>
              <p:nvPr/>
            </p:nvSpPr>
            <p:spPr>
              <a:xfrm>
                <a:off x="5791200" y="2390987"/>
                <a:ext cx="1439818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General-purpose</a:t>
                </a:r>
              </a:p>
            </p:txBody>
          </p:sp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97CD2EF4-0118-9F46-BBCA-A69F18DD26F3}"/>
                  </a:ext>
                </a:extLst>
              </p:cNvPr>
              <p:cNvSpPr txBox="1"/>
              <p:nvPr/>
            </p:nvSpPr>
            <p:spPr>
              <a:xfrm>
                <a:off x="5791200" y="2678854"/>
                <a:ext cx="1306768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Statically typed</a:t>
                </a:r>
              </a:p>
            </p:txBody>
          </p:sp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41F3A09-A63C-C944-A36E-4AA6FC13FBC5}"/>
                  </a:ext>
                </a:extLst>
              </p:cNvPr>
              <p:cNvSpPr txBox="1"/>
              <p:nvPr/>
            </p:nvSpPr>
            <p:spPr>
              <a:xfrm>
                <a:off x="5273040" y="2966720"/>
                <a:ext cx="2439066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H" sz="1300" dirty="0"/>
                  <a:t>Multi-paradigm </a:t>
                </a:r>
              </a:p>
              <a:p>
                <a:pPr algn="ctr"/>
                <a:r>
                  <a:rPr lang="en-CH" sz="1300" dirty="0"/>
                  <a:t>(Structured and Object-Oriented)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27583232-C553-4744-94D6-E803CA73C325}"/>
                  </a:ext>
                </a:extLst>
              </p:cNvPr>
              <p:cNvSpPr txBox="1"/>
              <p:nvPr/>
            </p:nvSpPr>
            <p:spPr>
              <a:xfrm>
                <a:off x="7426960" y="2255520"/>
                <a:ext cx="1531188" cy="2923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Fast and Powerful</a:t>
                </a: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F99F2ADC-8FBC-544D-8B4E-56F325ACFC3D}"/>
                  </a:ext>
                </a:extLst>
              </p:cNvPr>
              <p:cNvSpPr txBox="1"/>
              <p:nvPr/>
            </p:nvSpPr>
            <p:spPr>
              <a:xfrm>
                <a:off x="7569200" y="2651760"/>
                <a:ext cx="1234633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Very steep </a:t>
                </a:r>
              </a:p>
              <a:p>
                <a:pPr algn="ctr"/>
                <a:r>
                  <a:rPr lang="en-CH" sz="1300" dirty="0">
                    <a:latin typeface="Arial" panose="020B0604020202020204" pitchFamily="34" charset="0"/>
                    <a:cs typeface="Arial" panose="020B0604020202020204" pitchFamily="34" charset="0"/>
                  </a:rPr>
                  <a:t>learning curve</a:t>
                </a:r>
              </a:p>
            </p:txBody>
          </p:sp>
        </p:grpSp>
        <p:pic>
          <p:nvPicPr>
            <p:cNvPr id="53" name="Picture 52">
              <a:extLst>
                <a:ext uri="{FF2B5EF4-FFF2-40B4-BE49-F238E27FC236}">
                  <a16:creationId xmlns:a16="http://schemas.microsoft.com/office/drawing/2014/main" id="{CB642CE0-DDEA-9842-9F6F-9838FE80EEEA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6725920" y="3917277"/>
              <a:ext cx="2001520" cy="941892"/>
            </a:xfrm>
            <a:prstGeom prst="rect">
              <a:avLst/>
            </a:prstGeom>
          </p:spPr>
        </p:pic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3F035057-33B4-0748-9C10-3BEB0FAF12F1}"/>
              </a:ext>
            </a:extLst>
          </p:cNvPr>
          <p:cNvGrpSpPr/>
          <p:nvPr/>
        </p:nvGrpSpPr>
        <p:grpSpPr>
          <a:xfrm>
            <a:off x="1737360" y="4734560"/>
            <a:ext cx="6092911" cy="1366203"/>
            <a:chOff x="721360" y="4612640"/>
            <a:chExt cx="6092911" cy="1366203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1697A8EA-B3D6-1F4F-8C98-7F56C94123FF}"/>
                </a:ext>
              </a:extLst>
            </p:cNvPr>
            <p:cNvSpPr txBox="1"/>
            <p:nvPr/>
          </p:nvSpPr>
          <p:spPr>
            <a:xfrm>
              <a:off x="1270000" y="4622800"/>
              <a:ext cx="926857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High-level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7D892B4E-8409-E147-92E4-676F38A2B383}"/>
                </a:ext>
              </a:extLst>
            </p:cNvPr>
            <p:cNvSpPr txBox="1"/>
            <p:nvPr/>
          </p:nvSpPr>
          <p:spPr>
            <a:xfrm>
              <a:off x="1239520" y="4910667"/>
              <a:ext cx="1428596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Specific-purpose</a:t>
              </a: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27F87D63-6F9D-C746-83F5-220004C455F3}"/>
                </a:ext>
              </a:extLst>
            </p:cNvPr>
            <p:cNvSpPr txBox="1"/>
            <p:nvPr/>
          </p:nvSpPr>
          <p:spPr>
            <a:xfrm>
              <a:off x="1239520" y="5198534"/>
              <a:ext cx="1539204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Dynamically typed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59FD8984-B9F3-8D4C-AFDF-DF9DAFB2A36A}"/>
                </a:ext>
              </a:extLst>
            </p:cNvPr>
            <p:cNvSpPr txBox="1"/>
            <p:nvPr/>
          </p:nvSpPr>
          <p:spPr>
            <a:xfrm>
              <a:off x="721360" y="5486400"/>
              <a:ext cx="243906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CH" sz="1300" dirty="0"/>
                <a:t>Multi-paradigm </a:t>
              </a:r>
            </a:p>
            <a:p>
              <a:pPr algn="ctr"/>
              <a:r>
                <a:rPr lang="en-CH" sz="1300" dirty="0"/>
                <a:t>(Structured and Object-Oriented)</a:t>
              </a: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D30BD8A1-40E4-1E4B-87C6-F2A16D6FCA0E}"/>
                </a:ext>
              </a:extLst>
            </p:cNvPr>
            <p:cNvSpPr txBox="1"/>
            <p:nvPr/>
          </p:nvSpPr>
          <p:spPr>
            <a:xfrm>
              <a:off x="3007360" y="4612640"/>
              <a:ext cx="1002197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Proprietary</a:t>
              </a: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686ACA49-1493-894B-937D-AA8663E9C8BE}"/>
                </a:ext>
              </a:extLst>
            </p:cNvPr>
            <p:cNvSpPr txBox="1"/>
            <p:nvPr/>
          </p:nvSpPr>
          <p:spPr>
            <a:xfrm>
              <a:off x="3007360" y="4897120"/>
              <a:ext cx="1922321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Integrated Environment</a:t>
              </a:r>
            </a:p>
          </p:txBody>
        </p: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6905B0B8-3444-BC41-BBD4-1A4B4290C003}"/>
                </a:ext>
              </a:extLst>
            </p:cNvPr>
            <p:cNvSpPr txBox="1"/>
            <p:nvPr/>
          </p:nvSpPr>
          <p:spPr>
            <a:xfrm>
              <a:off x="2997200" y="5212080"/>
              <a:ext cx="3817071" cy="2923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H" sz="1300" dirty="0">
                  <a:latin typeface="Arial" panose="020B0604020202020204" pitchFamily="34" charset="0"/>
                  <a:cs typeface="Arial" panose="020B0604020202020204" pitchFamily="34" charset="0"/>
                </a:rPr>
                <a:t>Minimal learning curve for scientific programm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90690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8 -0.00695 L -0.43246 -0.20394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892" y="-98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81 0.00162 L 0.56597 -0.14213 " pathEditMode="relative" rAng="0" ptsTypes="AA">
                                      <p:cBhvr>
                                        <p:cTn id="2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108" y="-719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65 -0.00162 L -0.45695 0.2368 " pathEditMode="relative" ptsTypes="AA">
                                      <p:cBhvr>
                                        <p:cTn id="37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88F24CF3-0CA1-0A47-8E68-B571A5426FB2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7291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F8B094C9-6F06-BF4A-B3EB-A46FFC60DF1F}"/>
              </a:ext>
            </a:extLst>
          </p:cNvPr>
          <p:cNvSpPr txBox="1">
            <a:spLocks/>
          </p:cNvSpPr>
          <p:nvPr/>
        </p:nvSpPr>
        <p:spPr bwMode="auto">
          <a:xfrm>
            <a:off x="381000" y="645974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More matrix manipulation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C4685DA6-2F4F-2C42-AFDB-23968F20699D}"/>
              </a:ext>
            </a:extLst>
          </p:cNvPr>
          <p:cNvSpPr txBox="1">
            <a:spLocks/>
          </p:cNvSpPr>
          <p:nvPr/>
        </p:nvSpPr>
        <p:spPr bwMode="auto">
          <a:xfrm>
            <a:off x="381000" y="1249226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ry: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trices in block form</a:t>
            </a:r>
            <a:endParaRPr kumimoji="0" lang="en-US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[ones(3); zeros(3); eye(3)]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From matrices to vector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B(:)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From vectors to matrice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1:12; B = zeros(3,4); B(:) = b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reshape(b, 3, 4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 = repmat(b, 5, 1)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Diagonal matrice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b = 1:12; D = diag(b)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eshe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[X, Y] = meshgrid(0:2:10, 0:5:40)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6346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B75249CC-2BC4-574C-A74E-97C79765A9C1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7291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4EAEF90F-D10D-A64D-A29B-DA9D42599F21}"/>
              </a:ext>
            </a:extLst>
          </p:cNvPr>
          <p:cNvSpPr txBox="1">
            <a:spLocks/>
          </p:cNvSpPr>
          <p:nvPr/>
        </p:nvSpPr>
        <p:spPr bwMode="auto">
          <a:xfrm>
            <a:off x="381000" y="50978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More Matrix Manipulations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pic>
        <p:nvPicPr>
          <p:cNvPr id="11" name="Picture 2">
            <a:extLst>
              <a:ext uri="{FF2B5EF4-FFF2-40B4-BE49-F238E27FC236}">
                <a16:creationId xmlns:a16="http://schemas.microsoft.com/office/drawing/2014/main" id="{A8D2D6DB-BE67-E64F-8983-5C929F75F3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2426693"/>
            <a:ext cx="2838450" cy="2276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3">
            <a:extLst>
              <a:ext uri="{FF2B5EF4-FFF2-40B4-BE49-F238E27FC236}">
                <a16:creationId xmlns:a16="http://schemas.microsoft.com/office/drawing/2014/main" id="{627E1BB0-36FC-D64F-859F-0A65A749E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6159" y="1009851"/>
            <a:ext cx="1126579" cy="51101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4">
            <a:extLst>
              <a:ext uri="{FF2B5EF4-FFF2-40B4-BE49-F238E27FC236}">
                <a16:creationId xmlns:a16="http://schemas.microsoft.com/office/drawing/2014/main" id="{4E948232-A609-3A46-981F-38A3044187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50" y="1217017"/>
            <a:ext cx="5819775" cy="46958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5">
            <a:extLst>
              <a:ext uri="{FF2B5EF4-FFF2-40B4-BE49-F238E27FC236}">
                <a16:creationId xmlns:a16="http://schemas.microsoft.com/office/drawing/2014/main" id="{C5035EC8-A7B8-E34C-8B41-860327780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525" y="1990927"/>
            <a:ext cx="5867400" cy="2857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id="{0B23A95C-81A9-BE4D-BE55-BB6A99C5D1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2" y="1217017"/>
            <a:ext cx="3038475" cy="45529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6278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63B0AEFB-969B-2048-9A5F-2EF2BA5A268F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07563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3" name="Title 1">
            <a:extLst>
              <a:ext uri="{FF2B5EF4-FFF2-40B4-BE49-F238E27FC236}">
                <a16:creationId xmlns:a16="http://schemas.microsoft.com/office/drawing/2014/main" id="{C60D8FC5-09DC-3644-959A-132E3E372408}"/>
              </a:ext>
            </a:extLst>
          </p:cNvPr>
          <p:cNvSpPr txBox="1">
            <a:spLocks/>
          </p:cNvSpPr>
          <p:nvPr/>
        </p:nvSpPr>
        <p:spPr bwMode="auto">
          <a:xfrm>
            <a:off x="381000" y="655702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Operators for matrice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4" name="Content Placeholder 4">
            <a:extLst>
              <a:ext uri="{FF2B5EF4-FFF2-40B4-BE49-F238E27FC236}">
                <a16:creationId xmlns:a16="http://schemas.microsoft.com/office/drawing/2014/main" id="{2EB80337-A7C4-A449-B730-07B25EF8976D}"/>
              </a:ext>
            </a:extLst>
          </p:cNvPr>
          <p:cNvSpPr txBox="1">
            <a:spLocks/>
          </p:cNvSpPr>
          <p:nvPr/>
        </p:nvSpPr>
        <p:spPr bwMode="auto">
          <a:xfrm>
            <a:off x="381000" y="1449454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onsider the operators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[nRows, nColumns] = size(A)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en-US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[maxValue, Position] = max(A,[],dim)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um(A,dim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sum(A(:));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</a:b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et(A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inv(A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eig(A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nd(A);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norm(A,p);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Courier New" pitchFamily="49" charset="0"/>
              <a:ea typeface="ＭＳ Ｐゴシック"/>
              <a:cs typeface="Courier New" pitchFamily="49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EC463BD-0875-3149-8267-1F36F18C4AC4}"/>
              </a:ext>
            </a:extLst>
          </p:cNvPr>
          <p:cNvSpPr txBox="1"/>
          <p:nvPr/>
        </p:nvSpPr>
        <p:spPr>
          <a:xfrm>
            <a:off x="2790825" y="3241741"/>
            <a:ext cx="3111749" cy="3698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r>
              <a:rPr lang="de-CH" sz="1600" i="1" dirty="0">
                <a:solidFill>
                  <a:srgbClr val="000000"/>
                </a:solidFill>
                <a:latin typeface="Arial" charset="0"/>
                <a:ea typeface="ＭＳ Ｐゴシック"/>
              </a:rPr>
              <a:t>Also: mean(A), var(A), std(A), ...</a:t>
            </a:r>
            <a:endParaRPr lang="en-US" sz="1600" i="1" dirty="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66812B77-391D-2F45-B4FE-60AD3F22F968}"/>
              </a:ext>
            </a:extLst>
          </p:cNvPr>
          <p:cNvSpPr txBox="1"/>
          <p:nvPr/>
        </p:nvSpPr>
        <p:spPr>
          <a:xfrm>
            <a:off x="6686550" y="2451166"/>
            <a:ext cx="13019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</a:pPr>
            <a:r>
              <a:rPr lang="de-CH" sz="1600" i="1" dirty="0">
                <a:solidFill>
                  <a:srgbClr val="000000"/>
                </a:solidFill>
                <a:latin typeface="Arial" charset="0"/>
                <a:ea typeface="ＭＳ Ｐゴシック"/>
              </a:rPr>
              <a:t>Also: min(A)</a:t>
            </a:r>
            <a:endParaRPr lang="en-US" sz="1600" i="1" dirty="0">
              <a:solidFill>
                <a:srgbClr val="000000"/>
              </a:solidFill>
              <a:latin typeface="Arial" charset="0"/>
              <a:ea typeface="ＭＳ Ｐゴシック"/>
            </a:endParaRP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D2815BEC-8F67-C44C-9598-5BBEC915EA26}"/>
              </a:ext>
            </a:extLst>
          </p:cNvPr>
          <p:cNvGrpSpPr/>
          <p:nvPr/>
        </p:nvGrpSpPr>
        <p:grpSpPr>
          <a:xfrm>
            <a:off x="5541072" y="4219223"/>
            <a:ext cx="3076576" cy="848679"/>
            <a:chOff x="5589711" y="5479674"/>
            <a:chExt cx="3076576" cy="848679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72927644-D205-5945-8790-537C706A3916}"/>
                </a:ext>
              </a:extLst>
            </p:cNvPr>
            <p:cNvGrpSpPr/>
            <p:nvPr/>
          </p:nvGrpSpPr>
          <p:grpSpPr>
            <a:xfrm>
              <a:off x="5589711" y="5479674"/>
              <a:ext cx="3076576" cy="823428"/>
              <a:chOff x="5589711" y="5479674"/>
              <a:chExt cx="3076576" cy="823428"/>
            </a:xfrm>
          </p:grpSpPr>
          <p:sp>
            <p:nvSpPr>
              <p:cNvPr id="23" name="Rectangle 7">
                <a:extLst>
                  <a:ext uri="{FF2B5EF4-FFF2-40B4-BE49-F238E27FC236}">
                    <a16:creationId xmlns:a16="http://schemas.microsoft.com/office/drawing/2014/main" id="{A4AFB7D9-6C19-8040-9EC8-BFE0E1396060}"/>
                  </a:ext>
                </a:extLst>
              </p:cNvPr>
              <p:cNvSpPr/>
              <p:nvPr/>
            </p:nvSpPr>
            <p:spPr bwMode="auto">
              <a:xfrm>
                <a:off x="5589711" y="5511404"/>
                <a:ext cx="3076576" cy="791698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24" name="Object 23">
                <a:extLst>
                  <a:ext uri="{FF2B5EF4-FFF2-40B4-BE49-F238E27FC236}">
                    <a16:creationId xmlns:a16="http://schemas.microsoft.com/office/drawing/2014/main" id="{0765D6A8-41C6-6545-97CF-C9629B1CCD0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05747389"/>
                  </p:ext>
                </p:extLst>
              </p:nvPr>
            </p:nvGraphicFramePr>
            <p:xfrm>
              <a:off x="6381750" y="5479674"/>
              <a:ext cx="2244716" cy="7977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3" imgW="1536480" imgH="545760" progId="Equation.DSMT4">
                      <p:embed/>
                    </p:oleObj>
                  </mc:Choice>
                  <mc:Fallback>
                    <p:oleObj name="Equation" r:id="rId3" imgW="1536480" imgH="545760" progId="Equation.DSMT4">
                      <p:embed/>
                      <p:pic>
                        <p:nvPicPr>
                          <p:cNvPr id="7" name="Object 6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381750" y="5479674"/>
                            <a:ext cx="2244716" cy="79770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2" name="Picture 19" descr="C:\Users\dabaur\AppData\Local\Microsoft\Windows\Temporary Internet Files\Content.IE5\03F8BHFI\MC900442129[1].png">
              <a:extLst>
                <a:ext uri="{FF2B5EF4-FFF2-40B4-BE49-F238E27FC236}">
                  <a16:creationId xmlns:a16="http://schemas.microsoft.com/office/drawing/2014/main" id="{584AADBA-094D-D54C-BBFE-1701359ECC7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9711" y="5532206"/>
              <a:ext cx="801563" cy="796147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12958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uiExpand="1" build="p"/>
      <p:bldP spid="18" grpId="0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710318BB-95E1-874F-9FB2-8E14E6DC0D0A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17291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3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6" name="Title 1">
            <a:extLst>
              <a:ext uri="{FF2B5EF4-FFF2-40B4-BE49-F238E27FC236}">
                <a16:creationId xmlns:a16="http://schemas.microsoft.com/office/drawing/2014/main" id="{9E0E8F94-2D34-7645-B000-BDA1BC2B3C58}"/>
              </a:ext>
            </a:extLst>
          </p:cNvPr>
          <p:cNvSpPr txBox="1">
            <a:spLocks/>
          </p:cNvSpPr>
          <p:nvPr/>
        </p:nvSpPr>
        <p:spPr bwMode="auto">
          <a:xfrm>
            <a:off x="381000" y="548698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xercise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1F82C35D-3A6F-A146-9F7B-3C20D68B0535}"/>
              </a:ext>
            </a:extLst>
          </p:cNvPr>
          <p:cNvSpPr txBox="1">
            <a:spLocks/>
          </p:cNvSpPr>
          <p:nvPr/>
        </p:nvSpPr>
        <p:spPr bwMode="auto">
          <a:xfrm>
            <a:off x="381000" y="1342450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ompute the approximate value of exp(1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ints: Define a vector of length 20 for the first 20 elements of the summation, then sum it up; The 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!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operator is </a:t>
            </a: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factorial()</a:t>
            </a: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</a:b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</a:br>
            <a:b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</a:br>
            <a:endParaRPr kumimoji="0" lang="de-CH" sz="20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ompute the approximate value of exp(2)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ompute the cross product of u = [1, 3, 2] and v = [-1, 1, 2]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25" name="Picture 3">
            <a:extLst>
              <a:ext uri="{FF2B5EF4-FFF2-40B4-BE49-F238E27FC236}">
                <a16:creationId xmlns:a16="http://schemas.microsoft.com/office/drawing/2014/main" id="{4D00EB6E-3847-334F-A4AB-2F1FD7268A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1676" y="2121065"/>
            <a:ext cx="3609975" cy="1162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7">
            <a:extLst>
              <a:ext uri="{FF2B5EF4-FFF2-40B4-BE49-F238E27FC236}">
                <a16:creationId xmlns:a16="http://schemas.microsoft.com/office/drawing/2014/main" id="{1AA1AE0A-413C-164F-9D8E-72B89DA3E7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6105" y="3697157"/>
            <a:ext cx="2885695" cy="246257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65D61468-BD97-D14F-8E29-27924D0311E4}"/>
              </a:ext>
            </a:extLst>
          </p:cNvPr>
          <p:cNvGrpSpPr/>
          <p:nvPr/>
        </p:nvGrpSpPr>
        <p:grpSpPr>
          <a:xfrm>
            <a:off x="618370" y="2466166"/>
            <a:ext cx="1963614" cy="816949"/>
            <a:chOff x="5589711" y="5511404"/>
            <a:chExt cx="1963614" cy="816949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1521CF12-D49C-C349-9BD2-0FE12432335D}"/>
                </a:ext>
              </a:extLst>
            </p:cNvPr>
            <p:cNvGrpSpPr/>
            <p:nvPr/>
          </p:nvGrpSpPr>
          <p:grpSpPr>
            <a:xfrm>
              <a:off x="5589711" y="5511404"/>
              <a:ext cx="1963614" cy="791698"/>
              <a:chOff x="5589711" y="5511404"/>
              <a:chExt cx="1963614" cy="791698"/>
            </a:xfrm>
          </p:grpSpPr>
          <p:sp>
            <p:nvSpPr>
              <p:cNvPr id="30" name="Rectangle 11">
                <a:extLst>
                  <a:ext uri="{FF2B5EF4-FFF2-40B4-BE49-F238E27FC236}">
                    <a16:creationId xmlns:a16="http://schemas.microsoft.com/office/drawing/2014/main" id="{D06B6BAA-6925-7741-BFBC-71A9D6AF27A1}"/>
                  </a:ext>
                </a:extLst>
              </p:cNvPr>
              <p:cNvSpPr/>
              <p:nvPr/>
            </p:nvSpPr>
            <p:spPr bwMode="auto">
              <a:xfrm>
                <a:off x="5589711" y="5511404"/>
                <a:ext cx="1963614" cy="791698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31" name="Object 30">
                <a:extLst>
                  <a:ext uri="{FF2B5EF4-FFF2-40B4-BE49-F238E27FC236}">
                    <a16:creationId xmlns:a16="http://schemas.microsoft.com/office/drawing/2014/main" id="{A6C535C4-7D1C-4043-9F0D-D0C3896D8DAE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6995736"/>
                  </p:ext>
                </p:extLst>
              </p:nvPr>
            </p:nvGraphicFramePr>
            <p:xfrm>
              <a:off x="6469063" y="5602288"/>
              <a:ext cx="1001712" cy="647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5" imgW="685800" imgH="444240" progId="Equation.DSMT4">
                      <p:embed/>
                    </p:oleObj>
                  </mc:Choice>
                  <mc:Fallback>
                    <p:oleObj name="Equation" r:id="rId5" imgW="685800" imgH="444240" progId="Equation.DSMT4">
                      <p:embed/>
                      <p:pic>
                        <p:nvPicPr>
                          <p:cNvPr id="13" name="Object 12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469063" y="5602288"/>
                            <a:ext cx="1001712" cy="6477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9" name="Picture 19" descr="C:\Users\dabaur\AppData\Local\Microsoft\Windows\Temporary Internet Files\Content.IE5\03F8BHFI\MC900442129[1].png">
              <a:extLst>
                <a:ext uri="{FF2B5EF4-FFF2-40B4-BE49-F238E27FC236}">
                  <a16:creationId xmlns:a16="http://schemas.microsoft.com/office/drawing/2014/main" id="{E2591988-8D7E-4542-9306-715CFF660BF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9711" y="5532206"/>
              <a:ext cx="801563" cy="796147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0B18A51D-A05E-D44F-A142-28DD74BD26EF}"/>
              </a:ext>
            </a:extLst>
          </p:cNvPr>
          <p:cNvGrpSpPr/>
          <p:nvPr/>
        </p:nvGrpSpPr>
        <p:grpSpPr>
          <a:xfrm>
            <a:off x="618370" y="4385677"/>
            <a:ext cx="2654794" cy="1070371"/>
            <a:chOff x="5589711" y="5511403"/>
            <a:chExt cx="2654794" cy="1070371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365EF296-D909-9048-A2CE-4F6144C24329}"/>
                </a:ext>
              </a:extLst>
            </p:cNvPr>
            <p:cNvGrpSpPr/>
            <p:nvPr/>
          </p:nvGrpSpPr>
          <p:grpSpPr>
            <a:xfrm>
              <a:off x="5589711" y="5511403"/>
              <a:ext cx="2654794" cy="1070371"/>
              <a:chOff x="5589711" y="5511403"/>
              <a:chExt cx="2654794" cy="1070371"/>
            </a:xfrm>
          </p:grpSpPr>
          <p:sp>
            <p:nvSpPr>
              <p:cNvPr id="35" name="Rectangle 18">
                <a:extLst>
                  <a:ext uri="{FF2B5EF4-FFF2-40B4-BE49-F238E27FC236}">
                    <a16:creationId xmlns:a16="http://schemas.microsoft.com/office/drawing/2014/main" id="{022480B4-2346-F34A-9715-D87D20D3ECC7}"/>
                  </a:ext>
                </a:extLst>
              </p:cNvPr>
              <p:cNvSpPr/>
              <p:nvPr/>
            </p:nvSpPr>
            <p:spPr bwMode="auto">
              <a:xfrm>
                <a:off x="5589711" y="5511403"/>
                <a:ext cx="2654794" cy="1070371"/>
              </a:xfrm>
              <a:prstGeom prst="roundRect">
                <a:avLst/>
              </a:prstGeom>
              <a:ln>
                <a:headEnd type="none" w="med" len="med"/>
                <a:tailEnd type="none" w="med" len="med"/>
              </a:ln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vert="horz" wrap="square" lIns="0" tIns="36000" rIns="0" bIns="3600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57200" rtl="0" eaLnBrk="1" fontAlgn="base" latinLnBrk="0" hangingPunct="1">
                  <a:lnSpc>
                    <a:spcPts val="2400"/>
                  </a:lnSpc>
                  <a:spcBef>
                    <a:spcPts val="600"/>
                  </a:spcBef>
                  <a:spcAft>
                    <a:spcPct val="0"/>
                  </a:spcAft>
                  <a:buClr>
                    <a:srgbClr val="2A6AB3"/>
                  </a:buClr>
                  <a:buSzPct val="110000"/>
                  <a:buFont typeface="Wingdings" pitchFamily="16" charset="2"/>
                  <a:buNone/>
                  <a:tabLst/>
                </a:pPr>
                <a:endParaRPr kumimoji="0" lang="en-US" sz="16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charset="0"/>
                </a:endParaRPr>
              </a:p>
            </p:txBody>
          </p:sp>
          <p:graphicFrame>
            <p:nvGraphicFramePr>
              <p:cNvPr id="36" name="Object 35">
                <a:extLst>
                  <a:ext uri="{FF2B5EF4-FFF2-40B4-BE49-F238E27FC236}">
                    <a16:creationId xmlns:a16="http://schemas.microsoft.com/office/drawing/2014/main" id="{820733A7-2FF9-B44D-A53A-D5C27144064B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1533668"/>
                  </p:ext>
                </p:extLst>
              </p:nvPr>
            </p:nvGraphicFramePr>
            <p:xfrm>
              <a:off x="6400800" y="5526089"/>
              <a:ext cx="1798638" cy="10366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231560" imgH="711000" progId="Equation.DSMT4">
                      <p:embed/>
                    </p:oleObj>
                  </mc:Choice>
                  <mc:Fallback>
                    <p:oleObj name="Equation" r:id="rId8" imgW="1231560" imgH="711000" progId="Equation.DSMT4">
                      <p:embed/>
                      <p:pic>
                        <p:nvPicPr>
                          <p:cNvPr id="20" name="Object 19"/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6400800" y="5526089"/>
                            <a:ext cx="1798638" cy="10366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34" name="Picture 19" descr="C:\Users\dabaur\AppData\Local\Microsoft\Windows\Temporary Internet Files\Content.IE5\03F8BHFI\MC900442129[1].png">
              <a:extLst>
                <a:ext uri="{FF2B5EF4-FFF2-40B4-BE49-F238E27FC236}">
                  <a16:creationId xmlns:a16="http://schemas.microsoft.com/office/drawing/2014/main" id="{2241C902-4943-B345-8662-C9ED48FA9BF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89711" y="5675081"/>
              <a:ext cx="801563" cy="796147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933884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14C43A8C-94BE-4E4A-B6EE-F5DF608BC09F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7019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F480ACC7-29D1-8647-A688-EAEE761D4C34}"/>
              </a:ext>
            </a:extLst>
          </p:cNvPr>
          <p:cNvSpPr txBox="1">
            <a:spLocks/>
          </p:cNvSpPr>
          <p:nvPr/>
        </p:nvSpPr>
        <p:spPr bwMode="auto">
          <a:xfrm>
            <a:off x="381000" y="607064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Solution of Linear Algebraic Systems (Exercise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A35D9AAC-1A4F-E64C-B342-1C6A7AFF255F}"/>
              </a:ext>
            </a:extLst>
          </p:cNvPr>
          <p:cNvSpPr txBox="1">
            <a:spLocks/>
          </p:cNvSpPr>
          <p:nvPr/>
        </p:nvSpPr>
        <p:spPr bwMode="auto">
          <a:xfrm>
            <a:off x="381000" y="1400816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rite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following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ystem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f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equations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in Matrix form:</a:t>
            </a:r>
            <a:b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b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b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b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s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is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ystem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ingular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?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How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ould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you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olv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is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ystem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23" name="Picture 3">
            <a:extLst>
              <a:ext uri="{FF2B5EF4-FFF2-40B4-BE49-F238E27FC236}">
                <a16:creationId xmlns:a16="http://schemas.microsoft.com/office/drawing/2014/main" id="{95C3F169-FFEA-7D4C-BFDD-259E9B4753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038" y="1850078"/>
            <a:ext cx="2619375" cy="36766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4">
            <a:extLst>
              <a:ext uri="{FF2B5EF4-FFF2-40B4-BE49-F238E27FC236}">
                <a16:creationId xmlns:a16="http://schemas.microsoft.com/office/drawing/2014/main" id="{30894745-72C0-6C4B-8632-B855B07F4F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4345568"/>
            <a:ext cx="1457325" cy="1371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7" name="Picture 6">
            <a:extLst>
              <a:ext uri="{FF2B5EF4-FFF2-40B4-BE49-F238E27FC236}">
                <a16:creationId xmlns:a16="http://schemas.microsoft.com/office/drawing/2014/main" id="{009590CB-566E-3042-8FEF-30A7CC953F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1750" y="4340806"/>
            <a:ext cx="1123950" cy="13811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" name="Group 37">
            <a:extLst>
              <a:ext uri="{FF2B5EF4-FFF2-40B4-BE49-F238E27FC236}">
                <a16:creationId xmlns:a16="http://schemas.microsoft.com/office/drawing/2014/main" id="{BA1E11B1-1330-6D47-B150-1D9395A8C986}"/>
              </a:ext>
            </a:extLst>
          </p:cNvPr>
          <p:cNvGrpSpPr/>
          <p:nvPr/>
        </p:nvGrpSpPr>
        <p:grpSpPr>
          <a:xfrm>
            <a:off x="2859880" y="4544208"/>
            <a:ext cx="3424238" cy="1123712"/>
            <a:chOff x="6419849" y="3330714"/>
            <a:chExt cx="3424238" cy="1123712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7BA8C645-B03A-5442-8F45-4164BF972A1F}"/>
                </a:ext>
              </a:extLst>
            </p:cNvPr>
            <p:cNvSpPr txBox="1"/>
            <p:nvPr/>
          </p:nvSpPr>
          <p:spPr>
            <a:xfrm>
              <a:off x="6419849" y="3330714"/>
              <a:ext cx="3424238" cy="1123712"/>
            </a:xfrm>
            <a:prstGeom prst="roundRect">
              <a:avLst/>
            </a:prstGeom>
          </p:spPr>
          <p:style>
            <a:lnRef idx="1">
              <a:schemeClr val="accent5"/>
            </a:lnRef>
            <a:fillRef idx="2">
              <a:schemeClr val="accent5"/>
            </a:fillRef>
            <a:effectRef idx="1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marL="542925" lvl="1" algn="just"/>
              <a:r>
                <a:rPr lang="de-CH" i="1" dirty="0"/>
                <a:t>Computing the inverse of a matrix is very expensive. Use left division instead!</a:t>
              </a:r>
            </a:p>
          </p:txBody>
        </p:sp>
        <p:pic>
          <p:nvPicPr>
            <p:cNvPr id="40" name="Picture 2" descr="C:\Users\dabaur\AppData\Local\Microsoft\Windows\Temporary Internet Files\Content.IE5\5SNEU1O7\MC900442128[1].png">
              <a:extLst>
                <a:ext uri="{FF2B5EF4-FFF2-40B4-BE49-F238E27FC236}">
                  <a16:creationId xmlns:a16="http://schemas.microsoft.com/office/drawing/2014/main" id="{6DBE97CE-1B54-E74A-B3BB-C8FCD050581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29375" y="3420337"/>
              <a:ext cx="623890" cy="623890"/>
            </a:xfrm>
            <a:prstGeom prst="round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24160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34BD5C93-2D14-6548-8C81-38A5E51E3BFA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27019" y="6381634"/>
            <a:ext cx="2057400" cy="365125"/>
          </a:xfrm>
        </p:spPr>
        <p:txBody>
          <a:bodyPr/>
          <a:lstStyle/>
          <a:p>
            <a:r>
              <a:rPr lang="de-DE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4E562828-0FE8-1543-ACE0-2DBF93EAAABF}"/>
              </a:ext>
            </a:extLst>
          </p:cNvPr>
          <p:cNvSpPr txBox="1">
            <a:spLocks/>
          </p:cNvSpPr>
          <p:nvPr/>
        </p:nvSpPr>
        <p:spPr bwMode="auto">
          <a:xfrm>
            <a:off x="381000" y="675157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xercise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1EC5587A-6B7B-D845-A2D1-106E559DDBCC}"/>
              </a:ext>
            </a:extLst>
          </p:cNvPr>
          <p:cNvSpPr txBox="1">
            <a:spLocks/>
          </p:cNvSpPr>
          <p:nvPr/>
        </p:nvSpPr>
        <p:spPr bwMode="auto">
          <a:xfrm>
            <a:off x="381000" y="1468909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Solve the system</a:t>
            </a: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457200" marR="0" lvl="0" indent="-4572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Now solve this system:</a:t>
            </a:r>
            <a:b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b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</a:b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17" name="Picture 5">
            <a:extLst>
              <a:ext uri="{FF2B5EF4-FFF2-40B4-BE49-F238E27FC236}">
                <a16:creationId xmlns:a16="http://schemas.microsoft.com/office/drawing/2014/main" id="{EDA43798-CB1D-C54A-95CC-F7DB18162F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6863" y="413221"/>
            <a:ext cx="3609975" cy="586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542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4112FA0E-4264-954B-B858-D166FFC083D8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79217243-DB4E-214C-A9B5-F2481284F52F}"/>
              </a:ext>
            </a:extLst>
          </p:cNvPr>
          <p:cNvSpPr txBox="1">
            <a:spLocks/>
          </p:cNvSpPr>
          <p:nvPr/>
        </p:nvSpPr>
        <p:spPr bwMode="auto">
          <a:xfrm>
            <a:off x="381000" y="480603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Introductio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1C761F8C-80EB-4E46-B7F6-76949EC40EF9}"/>
              </a:ext>
            </a:extLst>
          </p:cNvPr>
          <p:cNvSpPr txBox="1">
            <a:spLocks/>
          </p:cNvSpPr>
          <p:nvPr/>
        </p:nvSpPr>
        <p:spPr bwMode="auto">
          <a:xfrm>
            <a:off x="381000" y="1274355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at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s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tlab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?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lab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a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teractiv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yste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numerica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putation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at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re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dvantages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f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tlab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?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Quick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easy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d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(high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eve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anguag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rocedura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d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bjec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riente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rogramm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r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upported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inimal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ffor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require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variabl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declaratio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/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itialization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impl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andl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f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vector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ric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(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rix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ABorator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igh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qualit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buil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-i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lott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unction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ul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ourc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-cod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ortability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trong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buil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-i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dit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debugging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ools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xtremel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divers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high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qualit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ool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box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vailable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arg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munit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a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ntribut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il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rogram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(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hwork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il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xchang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ebsit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xtensiv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documentatio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/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elp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iles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122399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4DD51514-1EF7-F542-96F4-2A91A9F385FB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2A1C7B91-40D2-5544-85A6-FDAF24FB00C5}"/>
              </a:ext>
            </a:extLst>
          </p:cNvPr>
          <p:cNvSpPr txBox="1">
            <a:spLocks/>
          </p:cNvSpPr>
          <p:nvPr/>
        </p:nvSpPr>
        <p:spPr bwMode="auto">
          <a:xfrm>
            <a:off x="374115" y="529244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Introduction (Continued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BFA4405D-4D61-8944-9F18-C0DFBCE1D811}"/>
              </a:ext>
            </a:extLst>
          </p:cNvPr>
          <p:cNvSpPr txBox="1">
            <a:spLocks/>
          </p:cNvSpPr>
          <p:nvPr/>
        </p:nvSpPr>
        <p:spPr bwMode="auto">
          <a:xfrm>
            <a:off x="334185" y="1696954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at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are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eaknesses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of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tlab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?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Not optimal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ymbolic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alculation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(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speciall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o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utpu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id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,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us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pl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hematica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stead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Not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fast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C++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tran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, especially for computationally demanding problem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Very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expensive (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xcep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tudent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ere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o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get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Matlab</a:t>
            </a:r>
            <a:r>
              <a:rPr kumimoji="0" lang="de-CH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?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TH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tudent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av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re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cces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o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lab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rough</a:t>
            </a:r>
            <a:r>
              <a:rPr kumimoji="0" lang="de-CH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ETH IT </a:t>
            </a:r>
            <a:r>
              <a:rPr kumimoji="0" lang="de-CH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hop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lvl="1" defTabSz="914400">
              <a:buClr>
                <a:srgbClr val="7FA7C8"/>
              </a:buClr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o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o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https://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itshop.ethz.ch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/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earch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lab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i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atalogue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lvl="1" defTabSz="914400">
              <a:buClr>
                <a:srgbClr val="7FA7C8"/>
              </a:buClr>
            </a:pPr>
            <a:r>
              <a:rPr lang="de-CH" kern="0" noProof="0" dirty="0">
                <a:solidFill>
                  <a:srgbClr val="000000"/>
                </a:solidFill>
                <a:latin typeface="Arial"/>
                <a:ea typeface="ＭＳ Ｐゴシック"/>
              </a:rPr>
              <a:t>Create a </a:t>
            </a:r>
            <a:r>
              <a:rPr lang="de-CH" kern="0" noProof="0" dirty="0" err="1">
                <a:solidFill>
                  <a:srgbClr val="000000"/>
                </a:solidFill>
                <a:latin typeface="Arial"/>
                <a:ea typeface="ＭＳ Ｐゴシック"/>
              </a:rPr>
              <a:t>new</a:t>
            </a:r>
            <a:r>
              <a:rPr lang="de-CH" kern="0" noProof="0" dirty="0">
                <a:solidFill>
                  <a:srgbClr val="000000"/>
                </a:solidFill>
                <a:latin typeface="Arial"/>
                <a:ea typeface="ＭＳ Ｐゴシック"/>
              </a:rPr>
              <a:t> Request </a:t>
            </a:r>
            <a:r>
              <a:rPr lang="de-CH" kern="0" noProof="0" dirty="0" err="1">
                <a:solidFill>
                  <a:srgbClr val="000000"/>
                </a:solidFill>
                <a:latin typeface="Arial"/>
                <a:ea typeface="ＭＳ Ｐゴシック"/>
              </a:rPr>
              <a:t>for</a:t>
            </a:r>
            <a:r>
              <a:rPr lang="de-CH" kern="0" noProof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noProof="0" dirty="0" err="1">
                <a:solidFill>
                  <a:srgbClr val="000000"/>
                </a:solidFill>
                <a:latin typeface="Arial"/>
                <a:ea typeface="ＭＳ Ｐゴシック"/>
              </a:rPr>
              <a:t>th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e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Matlab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software</a:t>
            </a:r>
            <a:endParaRPr lang="de-CH" kern="0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 lvl="1" defTabSz="914400">
              <a:buClr>
                <a:srgbClr val="7FA7C8"/>
              </a:buClr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llow</a:t>
            </a:r>
            <a:r>
              <a:rPr kumimoji="0" lang="de-CH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stallation</a:t>
            </a:r>
            <a:r>
              <a:rPr kumimoji="0" lang="de-CH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rocedure</a:t>
            </a:r>
            <a:r>
              <a:rPr kumimoji="0" lang="de-CH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rovided</a:t>
            </a:r>
            <a:r>
              <a:rPr kumimoji="0" lang="de-CH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in </a:t>
            </a:r>
            <a:r>
              <a:rPr kumimoji="0" lang="de-CH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IT </a:t>
            </a:r>
            <a:r>
              <a:rPr kumimoji="0" lang="de-CH" sz="2000" b="0" i="0" u="none" strike="noStrike" kern="0" cap="none" spc="0" normalizeH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hop</a:t>
            </a:r>
            <a:r>
              <a:rPr kumimoji="0" lang="de-CH" sz="2000" b="0" i="0" u="none" strike="noStrike" kern="0" cap="none" spc="0" normalizeH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701201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05EC13CE-69DC-7C4E-833C-1AF84F482115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2A1C7B91-40D2-5544-85A6-FDAF24FB00C5}"/>
              </a:ext>
            </a:extLst>
          </p:cNvPr>
          <p:cNvSpPr txBox="1">
            <a:spLocks/>
          </p:cNvSpPr>
          <p:nvPr/>
        </p:nvSpPr>
        <p:spPr bwMode="auto">
          <a:xfrm>
            <a:off x="302995" y="305724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Compiled</a:t>
            </a: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 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vs</a:t>
            </a: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 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Interpreted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D919B34-2AE4-3448-A782-2BA10060BF86}"/>
              </a:ext>
            </a:extLst>
          </p:cNvPr>
          <p:cNvSpPr txBox="1"/>
          <p:nvPr/>
        </p:nvSpPr>
        <p:spPr>
          <a:xfrm>
            <a:off x="0" y="925314"/>
            <a:ext cx="7762240" cy="3565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t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doesn’t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refer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to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the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language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but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to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its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b="1" kern="0" dirty="0" err="1">
                <a:solidFill>
                  <a:srgbClr val="000000"/>
                </a:solidFill>
                <a:latin typeface="Arial"/>
                <a:ea typeface="ＭＳ Ｐゴシック"/>
              </a:rPr>
              <a:t>implementation</a:t>
            </a:r>
            <a:endParaRPr kumimoji="0" lang="de-CH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9FFD922-187E-5C42-AC24-9E68789D5381}"/>
              </a:ext>
            </a:extLst>
          </p:cNvPr>
          <p:cNvSpPr txBox="1"/>
          <p:nvPr/>
        </p:nvSpPr>
        <p:spPr>
          <a:xfrm>
            <a:off x="1320800" y="1767990"/>
            <a:ext cx="1930400" cy="3565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5762" marR="0" lvl="1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tabLst/>
              <a:defRPr/>
            </a:pPr>
            <a:r>
              <a:rPr kumimoji="0" lang="de-CH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piled</a:t>
            </a:r>
            <a:endParaRPr kumimoji="0" lang="de-CH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4F04FF6-D96F-6E42-8E82-9AFD63B6484C}"/>
              </a:ext>
            </a:extLst>
          </p:cNvPr>
          <p:cNvSpPr txBox="1"/>
          <p:nvPr/>
        </p:nvSpPr>
        <p:spPr>
          <a:xfrm>
            <a:off x="5892800" y="1767990"/>
            <a:ext cx="1930400" cy="3565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85762" marR="0" lvl="1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tabLst/>
              <a:defRPr/>
            </a:pPr>
            <a:r>
              <a:rPr kumimoji="0" lang="de-CH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terpreted</a:t>
            </a:r>
            <a:endParaRPr kumimoji="0" lang="de-CH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7A7A6DD7-3E88-CA40-89E8-F86944FB0E5E}"/>
              </a:ext>
            </a:extLst>
          </p:cNvPr>
          <p:cNvCxnSpPr>
            <a:cxnSpLocks/>
          </p:cNvCxnSpPr>
          <p:nvPr/>
        </p:nvCxnSpPr>
        <p:spPr>
          <a:xfrm>
            <a:off x="4572000" y="1702177"/>
            <a:ext cx="0" cy="4490720"/>
          </a:xfrm>
          <a:prstGeom prst="line">
            <a:avLst/>
          </a:prstGeom>
          <a:ln w="285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E11CA78-EC48-9148-8503-F4BFED427571}"/>
              </a:ext>
            </a:extLst>
          </p:cNvPr>
          <p:cNvSpPr txBox="1"/>
          <p:nvPr/>
        </p:nvSpPr>
        <p:spPr>
          <a:xfrm>
            <a:off x="-172720" y="2408674"/>
            <a:ext cx="4795520" cy="9207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 </a:t>
            </a:r>
            <a:r>
              <a:rPr kumimoji="0" lang="de-CH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piler</a:t>
            </a:r>
            <a:r>
              <a:rPr kumimoji="0" lang="de-CH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ranslates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your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cript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to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ower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-level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de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(e.g.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chine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/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byte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de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head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f</a:t>
            </a:r>
            <a:r>
              <a:rPr kumimoji="0" lang="de-CH" sz="18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xecution</a:t>
            </a:r>
            <a:endParaRPr kumimoji="0" lang="de-CH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2ED3C68-A189-AA47-8F07-EFB7B63D2B4C}"/>
              </a:ext>
            </a:extLst>
          </p:cNvPr>
          <p:cNvSpPr txBox="1"/>
          <p:nvPr/>
        </p:nvSpPr>
        <p:spPr>
          <a:xfrm>
            <a:off x="-172720" y="3575553"/>
            <a:ext cx="4795520" cy="35650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uper fast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run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time</a:t>
            </a:r>
            <a:endParaRPr kumimoji="0" lang="de-CH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C99E835-3E21-FD47-A6A0-E73ACC5AD764}"/>
              </a:ext>
            </a:extLst>
          </p:cNvPr>
          <p:cNvSpPr txBox="1"/>
          <p:nvPr/>
        </p:nvSpPr>
        <p:spPr>
          <a:xfrm>
            <a:off x="-172720" y="4035936"/>
            <a:ext cx="4795520" cy="9207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pilation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s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low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but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you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an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do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t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nc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«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hip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»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«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built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»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xecutabl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directly</a:t>
            </a:r>
            <a:endParaRPr kumimoji="0" lang="de-CH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EA7701F1-949E-E042-A3E2-9F9EEE77C3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2340" y="4985306"/>
            <a:ext cx="1371595" cy="137159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3051A237-C64A-3E43-841B-B3F7170D5708}"/>
              </a:ext>
            </a:extLst>
          </p:cNvPr>
          <p:cNvSpPr txBox="1"/>
          <p:nvPr/>
        </p:nvSpPr>
        <p:spPr>
          <a:xfrm>
            <a:off x="4348480" y="2408674"/>
            <a:ext cx="4795520" cy="6386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 </a:t>
            </a:r>
            <a:r>
              <a:rPr kumimoji="0" lang="de-CH" sz="18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terpreter</a:t>
            </a:r>
            <a:r>
              <a:rPr kumimoji="0" lang="de-CH" sz="1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a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lyze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and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translates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your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kern="0" dirty="0" err="1">
                <a:solidFill>
                  <a:srgbClr val="000000"/>
                </a:solidFill>
                <a:latin typeface="Arial"/>
                <a:ea typeface="ＭＳ Ｐゴシック"/>
              </a:rPr>
              <a:t>code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 </a:t>
            </a:r>
            <a:r>
              <a:rPr lang="de-CH" b="1" kern="0" dirty="0">
                <a:solidFill>
                  <a:srgbClr val="000000"/>
                </a:solidFill>
                <a:latin typeface="Arial"/>
                <a:ea typeface="ＭＳ Ｐゴシック"/>
              </a:rPr>
              <a:t>at </a:t>
            </a:r>
            <a:r>
              <a:rPr lang="de-CH" b="1" kern="0" dirty="0" err="1">
                <a:solidFill>
                  <a:srgbClr val="000000"/>
                </a:solidFill>
                <a:latin typeface="Arial"/>
                <a:ea typeface="ＭＳ Ｐゴシック"/>
              </a:rPr>
              <a:t>run</a:t>
            </a:r>
            <a:r>
              <a:rPr lang="de-CH" b="1" kern="0" dirty="0">
                <a:solidFill>
                  <a:srgbClr val="000000"/>
                </a:solidFill>
                <a:latin typeface="Arial"/>
                <a:ea typeface="ＭＳ Ｐゴシック"/>
              </a:rPr>
              <a:t> time</a:t>
            </a:r>
            <a:r>
              <a:rPr lang="de-CH" kern="0" dirty="0">
                <a:solidFill>
                  <a:srgbClr val="000000"/>
                </a:solidFill>
                <a:latin typeface="Arial"/>
                <a:ea typeface="ＭＳ Ｐゴシック"/>
              </a:rPr>
              <a:t>.</a:t>
            </a:r>
            <a:endParaRPr kumimoji="0" lang="de-CH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C52B4EE-D223-2F46-B220-239497F9A798}"/>
              </a:ext>
            </a:extLst>
          </p:cNvPr>
          <p:cNvSpPr txBox="1"/>
          <p:nvPr/>
        </p:nvSpPr>
        <p:spPr>
          <a:xfrm>
            <a:off x="4333785" y="3081240"/>
            <a:ext cx="4795520" cy="9207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No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need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o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ait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ull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pilation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inking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hen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a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hang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in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ourc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d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ccurs</a:t>
            </a:r>
            <a:endParaRPr kumimoji="0" lang="de-CH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817C784-C38D-3C4E-A837-59A30ECE2D25}"/>
              </a:ext>
            </a:extLst>
          </p:cNvPr>
          <p:cNvSpPr txBox="1"/>
          <p:nvPr/>
        </p:nvSpPr>
        <p:spPr>
          <a:xfrm>
            <a:off x="4333785" y="4050238"/>
            <a:ext cx="4795520" cy="6386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terpreter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nly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ares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bout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art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f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de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being</a:t>
            </a:r>
            <a:r>
              <a:rPr kumimoji="0" lang="de-CH" sz="1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executed</a:t>
            </a:r>
            <a:endParaRPr kumimoji="0" lang="de-CH" sz="1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1A76F147-5D84-224C-AD8A-03191AE936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2004" y="4956210"/>
            <a:ext cx="1087391" cy="97647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FFDF354-809B-0A48-A234-DBA63E4F723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34801"/>
          <a:stretch/>
        </p:blipFill>
        <p:spPr>
          <a:xfrm>
            <a:off x="6628184" y="4852212"/>
            <a:ext cx="1805940" cy="13660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8710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9" grpId="0"/>
      <p:bldP spid="20" grpId="0"/>
      <p:bldP spid="21" grpId="0"/>
      <p:bldP spid="23" grpId="0"/>
      <p:bldP spid="24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7EDBB6D6-AB08-284E-9BDE-A4558CF440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903" y="1075141"/>
            <a:ext cx="9061316" cy="470771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CFD79669-C2AF-A944-8AEE-56E1E33C688E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2" name="Title 1">
            <a:extLst>
              <a:ext uri="{FF2B5EF4-FFF2-40B4-BE49-F238E27FC236}">
                <a16:creationId xmlns:a16="http://schemas.microsoft.com/office/drawing/2014/main" id="{BDBF7538-1C0F-AB47-9812-556950BC8697}"/>
              </a:ext>
            </a:extLst>
          </p:cNvPr>
          <p:cNvSpPr txBox="1">
            <a:spLocks/>
          </p:cNvSpPr>
          <p:nvPr/>
        </p:nvSpPr>
        <p:spPr bwMode="auto">
          <a:xfrm>
            <a:off x="216567" y="453326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Matlab</a:t>
            </a: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 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default</a:t>
            </a: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 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environment</a:t>
            </a: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 (Try 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it</a:t>
            </a: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 out!)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642C663-BFCE-7246-9040-A3C84EC04577}"/>
              </a:ext>
            </a:extLst>
          </p:cNvPr>
          <p:cNvSpPr txBox="1"/>
          <p:nvPr/>
        </p:nvSpPr>
        <p:spPr>
          <a:xfrm>
            <a:off x="145504" y="2552693"/>
            <a:ext cx="1556836" cy="37574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800" dirty="0">
                <a:solidFill>
                  <a:schemeClr val="accent2"/>
                </a:solidFill>
              </a:rPr>
              <a:t>File Structure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0CF83FE-CCAF-6C45-A6E8-9CD3E8A707E8}"/>
              </a:ext>
            </a:extLst>
          </p:cNvPr>
          <p:cNvSpPr txBox="1"/>
          <p:nvPr/>
        </p:nvSpPr>
        <p:spPr>
          <a:xfrm>
            <a:off x="412204" y="5082074"/>
            <a:ext cx="1326004" cy="37574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800" dirty="0">
                <a:solidFill>
                  <a:schemeClr val="accent2"/>
                </a:solidFill>
              </a:rPr>
              <a:t>File Details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5621D55E-9B4C-A84D-9792-6FB7F99F9211}"/>
              </a:ext>
            </a:extLst>
          </p:cNvPr>
          <p:cNvSpPr txBox="1"/>
          <p:nvPr/>
        </p:nvSpPr>
        <p:spPr>
          <a:xfrm>
            <a:off x="3346389" y="4706330"/>
            <a:ext cx="2056973" cy="37574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800" dirty="0">
                <a:solidFill>
                  <a:schemeClr val="accent2"/>
                </a:solidFill>
              </a:rPr>
              <a:t>Command Prompt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B72A372-C2F1-6B46-B4D5-2EBB094E3547}"/>
              </a:ext>
            </a:extLst>
          </p:cNvPr>
          <p:cNvSpPr txBox="1"/>
          <p:nvPr/>
        </p:nvSpPr>
        <p:spPr>
          <a:xfrm>
            <a:off x="2345778" y="2340455"/>
            <a:ext cx="282211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800" dirty="0">
                <a:solidFill>
                  <a:schemeClr val="accent2"/>
                </a:solidFill>
              </a:rPr>
              <a:t>Variable Inspector / Editor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4000675-E5FF-D14E-B8F7-C1688CE846E5}"/>
              </a:ext>
            </a:extLst>
          </p:cNvPr>
          <p:cNvSpPr txBox="1"/>
          <p:nvPr/>
        </p:nvSpPr>
        <p:spPr>
          <a:xfrm>
            <a:off x="6193369" y="2222544"/>
            <a:ext cx="2805127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800" dirty="0">
                <a:solidFill>
                  <a:schemeClr val="accent2"/>
                </a:solidFill>
              </a:rPr>
              <a:t>Workspace (Variable List)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E1A05D0-3404-A447-A109-F7D614763382}"/>
              </a:ext>
            </a:extLst>
          </p:cNvPr>
          <p:cNvSpPr txBox="1"/>
          <p:nvPr/>
        </p:nvSpPr>
        <p:spPr>
          <a:xfrm>
            <a:off x="6988107" y="4748275"/>
            <a:ext cx="2031325" cy="375744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de-CH" sz="1800" dirty="0">
                <a:solidFill>
                  <a:schemeClr val="accent2"/>
                </a:solidFill>
              </a:rPr>
              <a:t>Command History</a:t>
            </a:r>
            <a:endParaRPr lang="en-US" sz="1800" dirty="0">
              <a:solidFill>
                <a:schemeClr val="accent2"/>
              </a:solidFill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8B60A235-0D15-0044-B506-75EEA5458EB3}"/>
              </a:ext>
            </a:extLst>
          </p:cNvPr>
          <p:cNvSpPr/>
          <p:nvPr/>
        </p:nvSpPr>
        <p:spPr bwMode="auto">
          <a:xfrm>
            <a:off x="3311882" y="1216215"/>
            <a:ext cx="425499" cy="400110"/>
          </a:xfrm>
          <a:prstGeom prst="ellipse">
            <a:avLst/>
          </a:prstGeom>
          <a:noFill/>
          <a:ln w="38100"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0" tIns="36000" rIns="0" bIns="360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ts val="2400"/>
              </a:lnSpc>
              <a:spcBef>
                <a:spcPts val="600"/>
              </a:spcBef>
              <a:spcAft>
                <a:spcPct val="0"/>
              </a:spcAft>
              <a:buClr>
                <a:srgbClr val="2A6AB3"/>
              </a:buClr>
              <a:buSzPct val="110000"/>
              <a:buFont typeface="Wingdings" pitchFamily="16" charset="2"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000000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976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B5B76E42-EB8A-1946-B069-D5CDFB14C3BC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22" name="Title 1">
            <a:extLst>
              <a:ext uri="{FF2B5EF4-FFF2-40B4-BE49-F238E27FC236}">
                <a16:creationId xmlns:a16="http://schemas.microsoft.com/office/drawing/2014/main" id="{E5F725B7-A27D-484E-9FBA-4F40895D4BC4}"/>
              </a:ext>
            </a:extLst>
          </p:cNvPr>
          <p:cNvSpPr txBox="1">
            <a:spLocks/>
          </p:cNvSpPr>
          <p:nvPr/>
        </p:nvSpPr>
        <p:spPr bwMode="auto">
          <a:xfrm>
            <a:off x="381000" y="675159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Where to get help and docs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AB3670E3-0326-354C-AFED-BE04FCCF9CA6}"/>
              </a:ext>
            </a:extLst>
          </p:cNvPr>
          <p:cNvSpPr txBox="1">
            <a:spLocks/>
          </p:cNvSpPr>
          <p:nvPr/>
        </p:nvSpPr>
        <p:spPr bwMode="auto">
          <a:xfrm>
            <a:off x="381000" y="1468911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f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you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know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ich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ommand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o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us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, but not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how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yp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help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mm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m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indow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quick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elp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yp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oc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comm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m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indow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o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ope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elp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pag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f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ommand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Righ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lick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on a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or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elec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«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elp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o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election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»,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click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or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press F1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f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you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do not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know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which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ommand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o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</a:t>
            </a:r>
            <a:r>
              <a:rPr kumimoji="0" lang="de-CH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use</a:t>
            </a:r>
            <a:r>
              <a:rPr kumimoji="0" lang="de-CH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: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r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r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extensiv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um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the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ource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vailabl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o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interne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,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googl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elp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a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o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(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thwork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um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)!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ype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Courier New" pitchFamily="49" charset="0"/>
                <a:ea typeface="ＭＳ Ｐゴシック"/>
                <a:cs typeface="Courier New" pitchFamily="49" charset="0"/>
              </a:rPr>
              <a:t>doc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us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enu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bar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o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open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the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use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help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and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earch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or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what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you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need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end </a:t>
            </a:r>
            <a:r>
              <a:rPr kumimoji="0" lang="de-CH" sz="20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us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 an email </a:t>
            </a:r>
            <a:r>
              <a:rPr kumimoji="0" lang="de-CH" sz="2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sym typeface="Wingdings" panose="05000000000000000000" pitchFamily="2" charset="2"/>
              </a:rPr>
              <a:t>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686280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8D8A6C35-E3B1-1649-91B3-E74C78E05489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0191B8DE-7DFE-824A-A926-4E256188F004}"/>
              </a:ext>
            </a:extLst>
          </p:cNvPr>
          <p:cNvSpPr txBox="1">
            <a:spLocks/>
          </p:cNvSpPr>
          <p:nvPr/>
        </p:nvSpPr>
        <p:spPr bwMode="auto">
          <a:xfrm>
            <a:off x="381000" y="830797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What if something goes wrong?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59B61BF3-365D-EE49-BD8E-A1F3FAC08A60}"/>
              </a:ext>
            </a:extLst>
          </p:cNvPr>
          <p:cNvSpPr txBox="1">
            <a:spLocks/>
          </p:cNvSpPr>
          <p:nvPr/>
        </p:nvSpPr>
        <p:spPr bwMode="auto">
          <a:xfrm>
            <a:off x="381000" y="1624549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topmost error message is usually the one containing the most useful information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The underlined parts of the message are actually links that you can click to get to the place where the error happened!</a:t>
            </a: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If a program gets stuck, use </a:t>
            </a:r>
            <a:r>
              <a:rPr kumimoji="0" lang="de-CH" sz="2400" b="1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ctrl+c</a:t>
            </a: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 to terminate it</a:t>
            </a:r>
            <a:endParaRPr kumimoji="0" lang="de-CH" sz="2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44B6C91-95AC-E743-A1AD-E41A644FBF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84" y="2586025"/>
            <a:ext cx="4902740" cy="16859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CC8EFEFA-A156-404B-AEDF-E1C1E8745D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2399" y="2180042"/>
            <a:ext cx="3758291" cy="2968062"/>
          </a:xfrm>
          <a:prstGeom prst="rect">
            <a:avLst/>
          </a:prstGeom>
        </p:spPr>
      </p:pic>
      <p:sp>
        <p:nvSpPr>
          <p:cNvPr id="13" name="Rounded Rectangle 12">
            <a:extLst>
              <a:ext uri="{FF2B5EF4-FFF2-40B4-BE49-F238E27FC236}">
                <a16:creationId xmlns:a16="http://schemas.microsoft.com/office/drawing/2014/main" id="{1AC996CA-6E4F-5546-A468-394107891FAC}"/>
              </a:ext>
            </a:extLst>
          </p:cNvPr>
          <p:cNvSpPr/>
          <p:nvPr/>
        </p:nvSpPr>
        <p:spPr>
          <a:xfrm>
            <a:off x="216567" y="3751690"/>
            <a:ext cx="3664769" cy="340468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0B40FD55-1C41-EF48-B9FD-2FEB80768298}"/>
              </a:ext>
            </a:extLst>
          </p:cNvPr>
          <p:cNvCxnSpPr>
            <a:cxnSpLocks/>
          </p:cNvCxnSpPr>
          <p:nvPr/>
        </p:nvCxnSpPr>
        <p:spPr bwMode="auto">
          <a:xfrm flipV="1">
            <a:off x="4093641" y="3428999"/>
            <a:ext cx="891783" cy="492926"/>
          </a:xfrm>
          <a:prstGeom prst="straightConnector1">
            <a:avLst/>
          </a:prstGeom>
          <a:ln w="38100">
            <a:headEnd type="none" w="med" len="med"/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88148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EF9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id="{A3D17BF8-76CD-D14B-8F79-E9C13CE8B466}"/>
              </a:ext>
            </a:extLst>
          </p:cNvPr>
          <p:cNvSpPr/>
          <p:nvPr/>
        </p:nvSpPr>
        <p:spPr>
          <a:xfrm>
            <a:off x="82684" y="6338486"/>
            <a:ext cx="8978631" cy="4514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1EE3F3A-B7E7-9143-81A8-F1D2642EB4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731545" y="6381634"/>
            <a:ext cx="2057400" cy="365125"/>
          </a:xfrm>
        </p:spPr>
        <p:txBody>
          <a:bodyPr/>
          <a:lstStyle/>
          <a:p>
            <a:fld id="{C55165CF-CC61-074D-9DF6-2A9A3FCE36A8}" type="datetime1">
              <a:rPr lang="de-CH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.09.23</a:t>
            </a:fld>
            <a:r>
              <a:rPr lang="de-CH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CH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 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EDBCFE8-E31B-3048-AF53-BDF81D26C1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628184" y="6381634"/>
            <a:ext cx="3086100" cy="365125"/>
          </a:xfrm>
        </p:spPr>
        <p:txBody>
          <a:bodyPr/>
          <a:lstStyle/>
          <a:p>
            <a:r>
              <a:rPr lang="de-DE" sz="11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rah Duclos</a:t>
            </a:r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529D87-622E-A349-AB3D-36BDA5D4C8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988107" y="6381634"/>
            <a:ext cx="2057400" cy="365125"/>
          </a:xfrm>
        </p:spPr>
        <p:txBody>
          <a:bodyPr/>
          <a:lstStyle/>
          <a:p>
            <a:fld id="{8BD0E146-2B0B-AF46-9307-4187646E5431}" type="slidenum">
              <a:rPr lang="de-DE" sz="11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</a:t>
            </a:fld>
            <a:endParaRPr lang="de-DE" sz="11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6555303-6069-FE4F-B72C-522B5AE0471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67" y="6375316"/>
            <a:ext cx="1485773" cy="371443"/>
          </a:xfrm>
          <a:prstGeom prst="rect">
            <a:avLst/>
          </a:prstGeom>
        </p:spPr>
      </p:pic>
      <p:sp>
        <p:nvSpPr>
          <p:cNvPr id="10" name="Title 1">
            <a:extLst>
              <a:ext uri="{FF2B5EF4-FFF2-40B4-BE49-F238E27FC236}">
                <a16:creationId xmlns:a16="http://schemas.microsoft.com/office/drawing/2014/main" id="{8D222F27-1176-A846-B5C2-B7E22051ABB8}"/>
              </a:ext>
            </a:extLst>
          </p:cNvPr>
          <p:cNvSpPr txBox="1">
            <a:spLocks/>
          </p:cNvSpPr>
          <p:nvPr/>
        </p:nvSpPr>
        <p:spPr bwMode="auto">
          <a:xfrm>
            <a:off x="381000" y="636246"/>
            <a:ext cx="8382000" cy="7667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  <a:normAutofit/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1"/>
                </a:solidFill>
                <a:latin typeface="Arial" charset="0"/>
                <a:ea typeface="ＭＳ Ｐゴシック" pitchFamily="16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CH" sz="2800" b="1" i="0" u="none" strike="noStrike" kern="0" cap="none" spc="0" normalizeH="0" baseline="0" noProof="0" dirty="0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Variables in </a:t>
            </a:r>
            <a:r>
              <a:rPr kumimoji="0" lang="de-CH" sz="2800" b="1" i="0" u="none" strike="noStrike" kern="0" cap="none" spc="0" normalizeH="0" baseline="0" noProof="0" dirty="0" err="1">
                <a:ln>
                  <a:noFill/>
                </a:ln>
                <a:solidFill>
                  <a:srgbClr val="00335B"/>
                </a:solidFill>
                <a:effectLst/>
                <a:uLnTx/>
                <a:uFillTx/>
                <a:latin typeface="Arial"/>
                <a:ea typeface="ＭＳ Ｐゴシック"/>
                <a:cs typeface="+mj-cs"/>
              </a:rPr>
              <a:t>Matlab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335B"/>
              </a:solidFill>
              <a:effectLst/>
              <a:uLnTx/>
              <a:uFillTx/>
              <a:latin typeface="Arial"/>
              <a:ea typeface="ＭＳ Ｐゴシック"/>
              <a:cs typeface="+mj-cs"/>
            </a:endParaRP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056890A3-B854-BB43-A2C1-FF5B502B204A}"/>
              </a:ext>
            </a:extLst>
          </p:cNvPr>
          <p:cNvSpPr txBox="1">
            <a:spLocks/>
          </p:cNvSpPr>
          <p:nvPr/>
        </p:nvSpPr>
        <p:spPr bwMode="auto">
          <a:xfrm>
            <a:off x="381000" y="1429998"/>
            <a:ext cx="8382000" cy="467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1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None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endParaRPr kumimoji="0" lang="de-CH" sz="2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  <a:cs typeface="+mn-cs"/>
            </a:endParaRPr>
          </a:p>
          <a:p>
            <a:pPr marL="361950" marR="0" lvl="0" indent="-3619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5091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  <a:cs typeface="+mn-cs"/>
              </a:rPr>
              <a:t>Rule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Variable names are case sensitive («NameString» ≠ «Namestring»)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Maximum 63 character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First character must be a letter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Letters, numbers and underscores «_» are valid characters</a:t>
            </a:r>
          </a:p>
          <a:p>
            <a:pPr marL="628650" marR="0" lvl="1" indent="-242888" algn="l" defTabSz="914400" rtl="0" eaLnBrk="1" fontAlgn="base" latinLnBrk="0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rgbClr val="7FA7C8"/>
              </a:buClr>
              <a:buSzTx/>
              <a:buFont typeface="Wingdings" pitchFamily="16" charset="2"/>
              <a:buChar char="§"/>
              <a:tabLst/>
              <a:defRPr/>
            </a:pPr>
            <a:r>
              <a:rPr kumimoji="0" lang="de-CH" sz="20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ＭＳ Ｐゴシック"/>
              </a:rPr>
              <a:t>Spaces are not allowed</a:t>
            </a:r>
            <a:endParaRPr kumimoji="0" lang="de-CH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ＭＳ Ｐゴシック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38FBF094-5110-F041-8A68-6A09A6DF8323}"/>
              </a:ext>
            </a:extLst>
          </p:cNvPr>
          <p:cNvSpPr txBox="1">
            <a:spLocks/>
          </p:cNvSpPr>
          <p:nvPr/>
        </p:nvSpPr>
        <p:spPr bwMode="auto">
          <a:xfrm>
            <a:off x="381000" y="1437935"/>
            <a:ext cx="8382000" cy="2165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36000" rIns="0" bIns="36000" numCol="2" anchor="t" anchorCtr="0" compatLnSpc="1">
            <a:prstTxWarp prst="textNoShape">
              <a:avLst/>
            </a:prstTxWarp>
          </a:bodyPr>
          <a:lstStyle>
            <a:lvl1pPr marL="361950" indent="-3619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itchFamily="16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8650" indent="-242888" algn="l" rtl="0" eaLnBrk="1" fontAlgn="base" hangingPunct="1">
              <a:lnSpc>
                <a:spcPts val="2200"/>
              </a:lnSpc>
              <a:spcBef>
                <a:spcPts val="400"/>
              </a:spcBef>
              <a:spcAft>
                <a:spcPct val="0"/>
              </a:spcAft>
              <a:buClr>
                <a:schemeClr val="accent3"/>
              </a:buClr>
              <a:buFont typeface="Wingdings" pitchFamily="16" charset="2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2pPr>
            <a:lvl3pPr marL="957263" indent="-190500" algn="l" rtl="0" eaLnBrk="1" fontAlgn="base" hangingPunct="1">
              <a:lnSpc>
                <a:spcPts val="2000"/>
              </a:lnSpc>
              <a:spcBef>
                <a:spcPts val="4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600">
                <a:solidFill>
                  <a:schemeClr val="tx1"/>
                </a:solidFill>
                <a:latin typeface="+mn-lt"/>
                <a:ea typeface="+mn-ea"/>
              </a:defRPr>
            </a:lvl3pPr>
            <a:lvl4pPr marL="1343025" indent="-195263" algn="l" rtl="0" eaLnBrk="1" fontAlgn="base" hangingPunct="1">
              <a:lnSpc>
                <a:spcPts val="1800"/>
              </a:lnSpc>
              <a:spcBef>
                <a:spcPts val="2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400">
                <a:solidFill>
                  <a:schemeClr val="tx1"/>
                </a:solidFill>
                <a:latin typeface="+mn-lt"/>
                <a:ea typeface="+mn-ea"/>
              </a:defRPr>
            </a:lvl4pPr>
            <a:lvl5pPr marL="15240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accent4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5pPr>
            <a:lvl6pPr marL="19812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6pPr>
            <a:lvl7pPr marL="24384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7pPr>
            <a:lvl8pPr marL="28956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8pPr>
            <a:lvl9pPr marL="3352800" indent="-9683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0C0C0"/>
              </a:buClr>
              <a:buFont typeface="Wingdings" pitchFamily="16" charset="2"/>
              <a:buChar char="§"/>
              <a:defRPr sz="1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ts val="2400"/>
              </a:lnSpc>
              <a:buClr>
                <a:srgbClr val="005091"/>
              </a:buClr>
              <a:buSzPct val="110000"/>
            </a:pPr>
            <a: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  <a:t>Try:</a:t>
            </a:r>
          </a:p>
          <a:p>
            <a:pPr>
              <a:lnSpc>
                <a:spcPts val="2400"/>
              </a:lnSpc>
              <a:buClr>
                <a:srgbClr val="005091"/>
              </a:buClr>
              <a:buSzPct val="110000"/>
            </a:pPr>
            <a: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  <a:t>Valid examples:</a:t>
            </a:r>
          </a:p>
          <a:p>
            <a:pPr lvl="1">
              <a:buClr>
                <a:srgbClr val="7FA7C8"/>
              </a:buClr>
              <a:buSzPct val="110000"/>
            </a:pPr>
            <a:r>
              <a:rPr lang="de-CH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ＭＳ Ｐゴシック"/>
                <a:cs typeface="Courier New" pitchFamily="49" charset="0"/>
              </a:rPr>
              <a:t>a = 1</a:t>
            </a:r>
          </a:p>
          <a:p>
            <a:pPr lvl="1">
              <a:buClr>
                <a:srgbClr val="7FA7C8"/>
              </a:buClr>
              <a:buSzPct val="110000"/>
            </a:pPr>
            <a:r>
              <a:rPr lang="de-CH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ＭＳ Ｐゴシック"/>
                <a:cs typeface="Courier New" pitchFamily="49" charset="0"/>
              </a:rPr>
              <a:t>speed = 1500</a:t>
            </a:r>
          </a:p>
          <a:p>
            <a:pPr lvl="1">
              <a:buClr>
                <a:srgbClr val="7FA7C8"/>
              </a:buClr>
              <a:buSzPct val="110000"/>
            </a:pPr>
            <a:r>
              <a:rPr lang="de-CH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ＭＳ Ｐゴシック"/>
                <a:cs typeface="Courier New" pitchFamily="49" charset="0"/>
              </a:rPr>
              <a:t>Cost_Function = a + 2</a:t>
            </a:r>
          </a:p>
          <a:p>
            <a:pPr lvl="1">
              <a:buClr>
                <a:srgbClr val="7FA7C8"/>
              </a:buClr>
              <a:buSzPct val="110000"/>
            </a:pPr>
            <a:r>
              <a:rPr lang="de-CH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ＭＳ Ｐゴシック"/>
                <a:cs typeface="Courier New" pitchFamily="49" charset="0"/>
              </a:rPr>
              <a:t>String = 'Hello World'</a:t>
            </a:r>
            <a:br>
              <a:rPr lang="de-CH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ＭＳ Ｐゴシック"/>
                <a:cs typeface="Courier New" pitchFamily="49" charset="0"/>
              </a:rPr>
            </a:br>
            <a:b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</a:br>
            <a:endParaRPr lang="de-CH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lnSpc>
                <a:spcPts val="2400"/>
              </a:lnSpc>
              <a:buClr>
                <a:srgbClr val="005091"/>
              </a:buClr>
              <a:buSzPct val="110000"/>
            </a:pPr>
            <a:endParaRPr lang="de-CH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lnSpc>
                <a:spcPts val="2400"/>
              </a:lnSpc>
              <a:buClr>
                <a:srgbClr val="005091"/>
              </a:buClr>
              <a:buSzPct val="110000"/>
            </a:pPr>
            <a:endParaRPr lang="de-CH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lnSpc>
                <a:spcPts val="2400"/>
              </a:lnSpc>
              <a:buClr>
                <a:srgbClr val="005091"/>
              </a:buClr>
              <a:buSzPct val="110000"/>
            </a:pPr>
            <a:endParaRPr lang="de-CH" dirty="0">
              <a:solidFill>
                <a:srgbClr val="000000"/>
              </a:solidFill>
              <a:latin typeface="Arial"/>
              <a:ea typeface="ＭＳ Ｐゴシック"/>
            </a:endParaRPr>
          </a:p>
          <a:p>
            <a:pPr>
              <a:lnSpc>
                <a:spcPts val="2400"/>
              </a:lnSpc>
              <a:buClr>
                <a:srgbClr val="005091"/>
              </a:buClr>
              <a:buSzPct val="110000"/>
            </a:pPr>
            <a: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  <a:t>Invalid examples:</a:t>
            </a:r>
          </a:p>
          <a:p>
            <a:pPr lvl="1">
              <a:buClr>
                <a:srgbClr val="7FA7C8"/>
              </a:buClr>
              <a:buSzPct val="110000"/>
            </a:pPr>
            <a:r>
              <a:rPr lang="de-CH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ＭＳ Ｐゴシック"/>
                <a:cs typeface="Courier New" pitchFamily="49" charset="0"/>
              </a:rPr>
              <a:t>2ndvariable = 'yes'</a:t>
            </a:r>
          </a:p>
          <a:p>
            <a:pPr lvl="1">
              <a:buClr>
                <a:srgbClr val="7FA7C8"/>
              </a:buClr>
              <a:buSzPct val="110000"/>
            </a:pPr>
            <a:r>
              <a:rPr lang="de-CH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urier New" pitchFamily="49" charset="0"/>
                <a:ea typeface="ＭＳ Ｐゴシック"/>
                <a:cs typeface="Courier New" pitchFamily="49" charset="0"/>
              </a:rPr>
              <a:t>First Element = 1</a:t>
            </a:r>
            <a:b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</a:br>
            <a:b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</a:br>
            <a:b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</a:br>
            <a:b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</a:br>
            <a:b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</a:br>
            <a:b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</a:br>
            <a:b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</a:br>
            <a:br>
              <a:rPr lang="de-CH" dirty="0">
                <a:solidFill>
                  <a:srgbClr val="000000"/>
                </a:solidFill>
                <a:latin typeface="Arial"/>
                <a:ea typeface="ＭＳ Ｐゴシック"/>
              </a:rPr>
            </a:br>
            <a:endParaRPr lang="de-CH" dirty="0">
              <a:solidFill>
                <a:srgbClr val="000000"/>
              </a:solidFill>
              <a:latin typeface="Arial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913718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uiExpand="1" build="p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54</TotalTime>
  <Words>2167</Words>
  <Application>Microsoft Macintosh PowerPoint</Application>
  <PresentationFormat>On-screen Show (4:3)</PresentationFormat>
  <Paragraphs>363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Calibri Light</vt:lpstr>
      <vt:lpstr>Courier New</vt:lpstr>
      <vt:lpstr>Wingdings</vt:lpstr>
      <vt:lpstr>Office Theme</vt:lpstr>
      <vt:lpstr>Equation</vt:lpstr>
      <vt:lpstr>Introduction t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</dc:title>
  <dc:creator>Microsoft Office User</dc:creator>
  <cp:lastModifiedBy>Oh  Jiwoo</cp:lastModifiedBy>
  <cp:revision>37</cp:revision>
  <cp:lastPrinted>2021-08-25T13:36:40Z</cp:lastPrinted>
  <dcterms:created xsi:type="dcterms:W3CDTF">2021-08-25T09:11:10Z</dcterms:created>
  <dcterms:modified xsi:type="dcterms:W3CDTF">2023-09-19T13:15:49Z</dcterms:modified>
</cp:coreProperties>
</file>